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77BD" w:rsidRPr="00754DB1" w:rsidRDefault="00F077BD" w:rsidP="00F077BD">
      <w:pPr>
        <w:rPr>
          <w:rFonts w:ascii="Times New Roman" w:hAnsi="Times New Roman" w:cs="Times New Roman" w:hint="eastAsia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jc w:val="center"/>
        <w:rPr>
          <w:rFonts w:ascii="Times New Roman" w:hAnsi="Times New Roman" w:cs="Times New Roman"/>
          <w:b/>
          <w:sz w:val="52"/>
          <w:szCs w:val="52"/>
        </w:rPr>
      </w:pPr>
      <w:r w:rsidRPr="00754DB1">
        <w:rPr>
          <w:rFonts w:ascii="Times New Roman" w:hAnsi="Times New Roman" w:cs="Times New Roman"/>
          <w:b/>
          <w:sz w:val="52"/>
          <w:szCs w:val="52"/>
        </w:rPr>
        <w:t>MEEN 673</w:t>
      </w:r>
    </w:p>
    <w:p w:rsidR="00F077BD" w:rsidRPr="00754DB1" w:rsidRDefault="00F077BD" w:rsidP="00F077BD">
      <w:pPr>
        <w:jc w:val="center"/>
        <w:rPr>
          <w:rFonts w:ascii="Times New Roman" w:hAnsi="Times New Roman" w:cs="Times New Roman"/>
          <w:b/>
          <w:sz w:val="52"/>
          <w:szCs w:val="52"/>
        </w:rPr>
      </w:pPr>
    </w:p>
    <w:p w:rsidR="00F077BD" w:rsidRPr="00754DB1" w:rsidRDefault="00F077BD" w:rsidP="00F077BD">
      <w:pPr>
        <w:jc w:val="center"/>
        <w:rPr>
          <w:rFonts w:ascii="Times New Roman" w:hAnsi="Times New Roman" w:cs="Times New Roman"/>
          <w:b/>
          <w:sz w:val="52"/>
          <w:szCs w:val="52"/>
        </w:rPr>
      </w:pPr>
      <w:r w:rsidRPr="00754DB1">
        <w:rPr>
          <w:rFonts w:ascii="Times New Roman" w:hAnsi="Times New Roman" w:cs="Times New Roman"/>
          <w:b/>
          <w:sz w:val="52"/>
          <w:szCs w:val="52"/>
        </w:rPr>
        <w:t>Homework 3</w:t>
      </w:r>
    </w:p>
    <w:p w:rsidR="00F077BD" w:rsidRPr="00754DB1" w:rsidRDefault="00F077BD" w:rsidP="00F077BD">
      <w:pPr>
        <w:jc w:val="center"/>
        <w:rPr>
          <w:rFonts w:ascii="Times New Roman" w:hAnsi="Times New Roman" w:cs="Times New Roman"/>
          <w:b/>
        </w:rPr>
      </w:pPr>
    </w:p>
    <w:p w:rsidR="00F077BD" w:rsidRPr="00C476D7" w:rsidRDefault="00F077BD" w:rsidP="00F077BD">
      <w:pPr>
        <w:jc w:val="center"/>
        <w:rPr>
          <w:rFonts w:ascii="Times New Roman" w:hAnsi="Times New Roman" w:cs="Times New Roman"/>
          <w:b/>
        </w:rPr>
      </w:pPr>
    </w:p>
    <w:p w:rsidR="00F077BD" w:rsidRPr="00754DB1" w:rsidRDefault="00F077BD" w:rsidP="00F077BD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754DB1">
        <w:rPr>
          <w:rFonts w:ascii="Times New Roman" w:hAnsi="Times New Roman" w:cs="Times New Roman"/>
          <w:b/>
          <w:sz w:val="36"/>
          <w:szCs w:val="36"/>
        </w:rPr>
        <w:t>Jicheng Lu</w:t>
      </w:r>
    </w:p>
    <w:p w:rsidR="00F077BD" w:rsidRPr="00754DB1" w:rsidRDefault="00F077BD" w:rsidP="00F077BD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754DB1">
        <w:rPr>
          <w:rFonts w:ascii="Times New Roman" w:hAnsi="Times New Roman" w:cs="Times New Roman"/>
          <w:b/>
          <w:sz w:val="36"/>
          <w:szCs w:val="36"/>
        </w:rPr>
        <w:t>525004048</w:t>
      </w: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F077BD" w:rsidRPr="00754DB1" w:rsidRDefault="00F077BD" w:rsidP="00F077BD">
      <w:pPr>
        <w:rPr>
          <w:rFonts w:ascii="Times New Roman" w:hAnsi="Times New Roman" w:cs="Times New Roman"/>
        </w:rPr>
      </w:pPr>
    </w:p>
    <w:p w:rsidR="003E6755" w:rsidRPr="00754DB1" w:rsidRDefault="003E6755">
      <w:pPr>
        <w:rPr>
          <w:rFonts w:ascii="Times New Roman" w:hAnsi="Times New Roman" w:cs="Times New Roman"/>
        </w:rPr>
      </w:pPr>
    </w:p>
    <w:p w:rsidR="00F077BD" w:rsidRPr="00754DB1" w:rsidRDefault="00F077BD">
      <w:pPr>
        <w:rPr>
          <w:rFonts w:ascii="Times New Roman" w:hAnsi="Times New Roman" w:cs="Times New Roman"/>
          <w:b/>
          <w:sz w:val="28"/>
          <w:szCs w:val="28"/>
        </w:rPr>
      </w:pPr>
      <w:r w:rsidRPr="00754DB1">
        <w:rPr>
          <w:rFonts w:ascii="Times New Roman" w:hAnsi="Times New Roman" w:cs="Times New Roman"/>
          <w:b/>
          <w:sz w:val="28"/>
          <w:szCs w:val="28"/>
        </w:rPr>
        <w:lastRenderedPageBreak/>
        <w:t xml:space="preserve">Problem 1: </w:t>
      </w:r>
    </w:p>
    <w:p w:rsidR="00F077BD" w:rsidRDefault="00D723D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oundary condition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:</w:t>
      </w:r>
    </w:p>
    <w:p w:rsidR="001249B1" w:rsidRDefault="00D723D2" w:rsidP="00D723D2">
      <w:pPr>
        <w:jc w:val="center"/>
        <w:rPr>
          <w:rFonts w:ascii="Times New Roman" w:hAnsi="Times New Roman" w:cs="Times New Roman"/>
        </w:rPr>
      </w:pPr>
      <w:r w:rsidRPr="00D723D2">
        <w:rPr>
          <w:rFonts w:ascii="Times New Roman" w:hAnsi="Times New Roman" w:cs="Times New Roman"/>
          <w:position w:val="-28"/>
        </w:rPr>
        <w:object w:dxaOrig="50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36pt" o:ole="">
            <v:imagedata r:id="rId6" o:title=""/>
          </v:shape>
          <o:OLEObject Type="Embed" ProgID="Equation.DSMT4" ShapeID="_x0000_i1025" DrawAspect="Content" ObjectID="_1580829906" r:id="rId7"/>
        </w:object>
      </w:r>
    </w:p>
    <w:p w:rsidR="001249B1" w:rsidRDefault="00914931" w:rsidP="00F815A3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ox1.1 </w:t>
      </w:r>
      <w:r w:rsidR="00D723D2">
        <w:rPr>
          <w:rFonts w:ascii="Times New Roman" w:hAnsi="Times New Roman" w:cs="Times New Roman" w:hint="eastAsia"/>
        </w:rPr>
        <w:t xml:space="preserve">Input file for </w:t>
      </w:r>
      <w:r w:rsidR="00D723D2" w:rsidRPr="00A23F40">
        <w:rPr>
          <w:rFonts w:ascii="Times New Roman" w:hAnsi="Times New Roman" w:cs="Times New Roman"/>
        </w:rPr>
        <w:t>4×4</w:t>
      </w:r>
      <w:r w:rsidR="00D723D2">
        <w:rPr>
          <w:rFonts w:ascii="Times New Roman" w:hAnsi="Times New Roman" w:cs="Times New Roman"/>
        </w:rPr>
        <w:t xml:space="preserve"> linear elements.</w:t>
      </w:r>
    </w:p>
    <w:p w:rsidR="00DD50D9" w:rsidRPr="00DD50D9" w:rsidRDefault="00DD50D9" w:rsidP="00DD50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DD50D9">
        <w:rPr>
          <w:rFonts w:ascii="Times New Roman" w:hAnsi="Times New Roman" w:cs="Times New Roman"/>
        </w:rPr>
        <w:t xml:space="preserve">    4   2  1  1   1  0  2   NPE,NGPF,NGPR,MESH,NPRNT,IGRAD,NONLIN</w:t>
      </w:r>
    </w:p>
    <w:p w:rsidR="00DD50D9" w:rsidRPr="00DD50D9" w:rsidRDefault="00DD50D9" w:rsidP="00DD50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DD50D9">
        <w:rPr>
          <w:rFonts w:ascii="Times New Roman" w:hAnsi="Times New Roman" w:cs="Times New Roman"/>
        </w:rPr>
        <w:t xml:space="preserve">    4   4                        NX, NY</w:t>
      </w:r>
    </w:p>
    <w:p w:rsidR="00DD50D9" w:rsidRPr="00DD50D9" w:rsidRDefault="00DD50D9" w:rsidP="00DD50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DD50D9">
        <w:rPr>
          <w:rFonts w:ascii="Times New Roman" w:hAnsi="Times New Roman" w:cs="Times New Roman"/>
        </w:rPr>
        <w:t xml:space="preserve">    0.0  0.045   0.045   0.045   0.045           X0, (DX(I), I=1,NX)</w:t>
      </w:r>
    </w:p>
    <w:p w:rsidR="00DD50D9" w:rsidRPr="00DD50D9" w:rsidRDefault="00DD50D9" w:rsidP="00DD50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DD50D9">
        <w:rPr>
          <w:rFonts w:ascii="Times New Roman" w:hAnsi="Times New Roman" w:cs="Times New Roman"/>
        </w:rPr>
        <w:t xml:space="preserve">    0.0  0.025  0.025  0.025  0.025      </w:t>
      </w:r>
      <w:r>
        <w:rPr>
          <w:rFonts w:ascii="Times New Roman" w:hAnsi="Times New Roman" w:cs="Times New Roman"/>
        </w:rPr>
        <w:t xml:space="preserve">        </w:t>
      </w:r>
      <w:r w:rsidRPr="00DD50D9">
        <w:rPr>
          <w:rFonts w:ascii="Times New Roman" w:hAnsi="Times New Roman" w:cs="Times New Roman"/>
        </w:rPr>
        <w:t>Y0, (DY(I), I=1,NY)</w:t>
      </w:r>
    </w:p>
    <w:p w:rsidR="00DD50D9" w:rsidRPr="00DD50D9" w:rsidRDefault="00DD50D9" w:rsidP="00DD50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DD50D9">
        <w:rPr>
          <w:rFonts w:ascii="Times New Roman" w:hAnsi="Times New Roman" w:cs="Times New Roman"/>
        </w:rPr>
        <w:t xml:space="preserve">    10                             NSPV and next lines ISPV, VSPV</w:t>
      </w:r>
    </w:p>
    <w:p w:rsidR="00DD50D9" w:rsidRPr="00DD50D9" w:rsidRDefault="00DD50D9" w:rsidP="00DD50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DD50D9">
        <w:rPr>
          <w:rFonts w:ascii="Times New Roman" w:hAnsi="Times New Roman" w:cs="Times New Roman"/>
        </w:rPr>
        <w:t xml:space="preserve">    1 1   6 1   11 1   16 1   21 1   5 1   10 1   15 1   20 1   25 1</w:t>
      </w:r>
    </w:p>
    <w:p w:rsidR="00DD50D9" w:rsidRPr="00DD50D9" w:rsidRDefault="00DD50D9" w:rsidP="00DD50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</w:p>
    <w:p w:rsidR="00DD50D9" w:rsidRPr="00DD50D9" w:rsidRDefault="00DD50D9" w:rsidP="00DD50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DD50D9">
        <w:rPr>
          <w:rFonts w:ascii="Times New Roman" w:hAnsi="Times New Roman" w:cs="Times New Roman"/>
        </w:rPr>
        <w:t xml:space="preserve">    500.0  500.0  500.0  500.0  500.0  300.0  300.0  300.0  300.0  300.0   </w:t>
      </w:r>
    </w:p>
    <w:p w:rsidR="00DD50D9" w:rsidRPr="00DD50D9" w:rsidRDefault="00DD50D9" w:rsidP="00DD50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</w:p>
    <w:p w:rsidR="00DD50D9" w:rsidRPr="00DD50D9" w:rsidRDefault="00DD50D9" w:rsidP="00DD50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DD50D9">
        <w:rPr>
          <w:rFonts w:ascii="Times New Roman" w:hAnsi="Times New Roman" w:cs="Times New Roman"/>
        </w:rPr>
        <w:t xml:space="preserve">    0                                    NSSV</w:t>
      </w:r>
    </w:p>
    <w:p w:rsidR="00DD50D9" w:rsidRPr="00DD50D9" w:rsidRDefault="00DD50D9" w:rsidP="00DD50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DD50D9">
        <w:rPr>
          <w:rFonts w:ascii="Times New Roman" w:hAnsi="Times New Roman" w:cs="Times New Roman"/>
        </w:rPr>
        <w:t xml:space="preserve">    0.2  0.0  0.0                   A10, A1X, A1Y</w:t>
      </w:r>
    </w:p>
    <w:p w:rsidR="00DD50D9" w:rsidRPr="00DD50D9" w:rsidRDefault="00DD50D9" w:rsidP="00DD50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DD50D9">
        <w:rPr>
          <w:rFonts w:ascii="Times New Roman" w:hAnsi="Times New Roman" w:cs="Times New Roman"/>
        </w:rPr>
        <w:t xml:space="preserve">    0.2  0.0  0.0                   A20, A2X, A2Y</w:t>
      </w:r>
    </w:p>
    <w:p w:rsidR="00DD50D9" w:rsidRPr="00DD50D9" w:rsidRDefault="00DD50D9" w:rsidP="00DD50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DD50D9">
        <w:rPr>
          <w:rFonts w:ascii="Times New Roman" w:hAnsi="Times New Roman" w:cs="Times New Roman"/>
        </w:rPr>
        <w:t xml:space="preserve">    0.0  0.0  0.0                   A00, A0X, A0Y</w:t>
      </w:r>
    </w:p>
    <w:p w:rsidR="00DD50D9" w:rsidRPr="00DD50D9" w:rsidRDefault="00DD50D9" w:rsidP="00DD50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DD50D9">
        <w:rPr>
          <w:rFonts w:ascii="Times New Roman" w:hAnsi="Times New Roman" w:cs="Times New Roman"/>
        </w:rPr>
        <w:t xml:space="preserve">    0                                    ICONV</w:t>
      </w:r>
    </w:p>
    <w:p w:rsidR="00DD50D9" w:rsidRPr="00DD50D9" w:rsidRDefault="00DD50D9" w:rsidP="00DD50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DD50D9">
        <w:rPr>
          <w:rFonts w:ascii="Times New Roman" w:hAnsi="Times New Roman" w:cs="Times New Roman"/>
        </w:rPr>
        <w:t xml:space="preserve">    0.0  0.0  0.0                   F0,  FX,  FY</w:t>
      </w:r>
    </w:p>
    <w:p w:rsidR="00DD50D9" w:rsidRPr="00DD50D9" w:rsidRDefault="00DD50D9" w:rsidP="00DD50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DD50D9">
        <w:rPr>
          <w:rFonts w:ascii="Times New Roman" w:hAnsi="Times New Roman" w:cs="Times New Roman"/>
        </w:rPr>
        <w:t xml:space="preserve">    4.0E-4  0.0  0.0  4.0E-4  0.0  0.0  A1U,A1UX,A1UY, A2U,A2UX,A2UY</w:t>
      </w:r>
    </w:p>
    <w:p w:rsidR="00DD50D9" w:rsidRPr="00DD50D9" w:rsidRDefault="00DD50D9" w:rsidP="00DD50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DD50D9">
        <w:rPr>
          <w:rFonts w:ascii="Times New Roman" w:hAnsi="Times New Roman" w:cs="Times New Roman"/>
        </w:rPr>
        <w:t xml:space="preserve">    1   10    0.001  0.0                NLS, ITMAX, EPS, GAMA</w:t>
      </w:r>
    </w:p>
    <w:p w:rsidR="00DD50D9" w:rsidRPr="00DD50D9" w:rsidRDefault="00DD50D9" w:rsidP="00DD50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DD50D9">
        <w:rPr>
          <w:rFonts w:ascii="Times New Roman" w:hAnsi="Times New Roman" w:cs="Times New Roman"/>
        </w:rPr>
        <w:t xml:space="preserve">    0.0  0.0  0.0  0.0  0.0  0.0  0.0  0.0  0.0  0.0  </w:t>
      </w:r>
    </w:p>
    <w:p w:rsidR="00DD50D9" w:rsidRPr="00DD50D9" w:rsidRDefault="00DD50D9" w:rsidP="00DD50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DD50D9">
        <w:rPr>
          <w:rFonts w:ascii="Times New Roman" w:hAnsi="Times New Roman" w:cs="Times New Roman"/>
        </w:rPr>
        <w:t xml:space="preserve">    0.0  0.0  0.0  0.0  0.0  0.0  0.0  0.0  0.0  0.0  </w:t>
      </w:r>
    </w:p>
    <w:p w:rsidR="001249B1" w:rsidRDefault="00DD50D9" w:rsidP="00DD50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DD50D9">
        <w:rPr>
          <w:rFonts w:ascii="Times New Roman" w:hAnsi="Times New Roman" w:cs="Times New Roman"/>
        </w:rPr>
        <w:t xml:space="preserve">    0.0  0.0  0.0  0.0  0.0                          GLU(I)</w:t>
      </w:r>
    </w:p>
    <w:p w:rsidR="009B27FE" w:rsidRDefault="009B27FE">
      <w:pPr>
        <w:rPr>
          <w:rFonts w:ascii="Times New Roman" w:hAnsi="Times New Roman" w:cs="Times New Roman"/>
        </w:rPr>
      </w:pPr>
    </w:p>
    <w:p w:rsidR="00C2151B" w:rsidRDefault="00C2151B" w:rsidP="00C2151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ox1.2 </w:t>
      </w:r>
      <w:r>
        <w:rPr>
          <w:rFonts w:ascii="Times New Roman" w:hAnsi="Times New Roman" w:cs="Times New Roman" w:hint="eastAsia"/>
        </w:rPr>
        <w:t xml:space="preserve">Input file for </w:t>
      </w:r>
      <w:r>
        <w:rPr>
          <w:rFonts w:ascii="Times New Roman" w:hAnsi="Times New Roman" w:cs="Times New Roman"/>
        </w:rPr>
        <w:t>2</w:t>
      </w:r>
      <w:r w:rsidRPr="00A23F40"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/>
        </w:rPr>
        <w:t>2 quadratic elements.</w:t>
      </w:r>
    </w:p>
    <w:p w:rsidR="00086935" w:rsidRPr="00086935" w:rsidRDefault="00086935" w:rsidP="000869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86935">
        <w:rPr>
          <w:rFonts w:ascii="Times New Roman" w:hAnsi="Times New Roman" w:cs="Times New Roman"/>
        </w:rPr>
        <w:t xml:space="preserve">    9   3  2  1   1  0  2   NPE,NGPF,NGPR,MESH,NPRNT,IGRAD,NONLIN</w:t>
      </w:r>
    </w:p>
    <w:p w:rsidR="00086935" w:rsidRPr="00086935" w:rsidRDefault="00086935" w:rsidP="000869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86935">
        <w:rPr>
          <w:rFonts w:ascii="Times New Roman" w:hAnsi="Times New Roman" w:cs="Times New Roman"/>
        </w:rPr>
        <w:t xml:space="preserve">    2   2                        NX, NY</w:t>
      </w:r>
    </w:p>
    <w:p w:rsidR="00086935" w:rsidRPr="00086935" w:rsidRDefault="00086935" w:rsidP="000869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86935">
        <w:rPr>
          <w:rFonts w:ascii="Times New Roman" w:hAnsi="Times New Roman" w:cs="Times New Roman"/>
        </w:rPr>
        <w:t xml:space="preserve">    0.0  0.09   0.09             X0, (DX(I), I=1,NX)</w:t>
      </w:r>
    </w:p>
    <w:p w:rsidR="00086935" w:rsidRPr="00086935" w:rsidRDefault="00086935" w:rsidP="000869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86935">
        <w:rPr>
          <w:rFonts w:ascii="Times New Roman" w:hAnsi="Times New Roman" w:cs="Times New Roman"/>
        </w:rPr>
        <w:t xml:space="preserve">    0.0  0.05  0.05              Y0, (DY(I), I=1,NY)</w:t>
      </w:r>
    </w:p>
    <w:p w:rsidR="00086935" w:rsidRPr="00086935" w:rsidRDefault="00086935" w:rsidP="000869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86935">
        <w:rPr>
          <w:rFonts w:ascii="Times New Roman" w:hAnsi="Times New Roman" w:cs="Times New Roman"/>
        </w:rPr>
        <w:t xml:space="preserve">    10                             NSPV and next lines ISPV, VSPV</w:t>
      </w:r>
    </w:p>
    <w:p w:rsidR="00086935" w:rsidRPr="00086935" w:rsidRDefault="00086935" w:rsidP="000869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86935">
        <w:rPr>
          <w:rFonts w:ascii="Times New Roman" w:hAnsi="Times New Roman" w:cs="Times New Roman"/>
        </w:rPr>
        <w:t xml:space="preserve">    1 1   6 1   11 1   16 1   21 1   5 1   10 1   15 1   20 1   25 1</w:t>
      </w:r>
    </w:p>
    <w:p w:rsidR="00086935" w:rsidRPr="00086935" w:rsidRDefault="00086935" w:rsidP="000869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</w:p>
    <w:p w:rsidR="00086935" w:rsidRPr="00086935" w:rsidRDefault="00086935" w:rsidP="000869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86935">
        <w:rPr>
          <w:rFonts w:ascii="Times New Roman" w:hAnsi="Times New Roman" w:cs="Times New Roman"/>
        </w:rPr>
        <w:t xml:space="preserve">    500.0  500.0  500.0  500.0  500.0  300.0  300.0  300.0  300.0  300.0   </w:t>
      </w:r>
    </w:p>
    <w:p w:rsidR="00086935" w:rsidRPr="00086935" w:rsidRDefault="00086935" w:rsidP="000869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</w:p>
    <w:p w:rsidR="00086935" w:rsidRPr="00086935" w:rsidRDefault="00086935" w:rsidP="000869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86935">
        <w:rPr>
          <w:rFonts w:ascii="Times New Roman" w:hAnsi="Times New Roman" w:cs="Times New Roman"/>
        </w:rPr>
        <w:t xml:space="preserve">    0                                    NSSV</w:t>
      </w:r>
    </w:p>
    <w:p w:rsidR="00086935" w:rsidRPr="00086935" w:rsidRDefault="00086935" w:rsidP="000869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86935">
        <w:rPr>
          <w:rFonts w:ascii="Times New Roman" w:hAnsi="Times New Roman" w:cs="Times New Roman"/>
        </w:rPr>
        <w:t xml:space="preserve">    0.2  0.0  0.0                   A10, A1X, A1Y</w:t>
      </w:r>
    </w:p>
    <w:p w:rsidR="00086935" w:rsidRPr="00086935" w:rsidRDefault="00086935" w:rsidP="000869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86935">
        <w:rPr>
          <w:rFonts w:ascii="Times New Roman" w:hAnsi="Times New Roman" w:cs="Times New Roman"/>
        </w:rPr>
        <w:t xml:space="preserve">    0.2  0.0  0.0                   A20, A2X, A2Y</w:t>
      </w:r>
    </w:p>
    <w:p w:rsidR="00086935" w:rsidRPr="00086935" w:rsidRDefault="00086935" w:rsidP="000869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86935">
        <w:rPr>
          <w:rFonts w:ascii="Times New Roman" w:hAnsi="Times New Roman" w:cs="Times New Roman"/>
        </w:rPr>
        <w:t xml:space="preserve">    0.0  0.0  0.0                   A00, A0X, A0Y</w:t>
      </w:r>
    </w:p>
    <w:p w:rsidR="00086935" w:rsidRPr="00086935" w:rsidRDefault="00086935" w:rsidP="000869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86935">
        <w:rPr>
          <w:rFonts w:ascii="Times New Roman" w:hAnsi="Times New Roman" w:cs="Times New Roman"/>
        </w:rPr>
        <w:t xml:space="preserve">    0                                    ICONV</w:t>
      </w:r>
    </w:p>
    <w:p w:rsidR="00086935" w:rsidRPr="00086935" w:rsidRDefault="00086935" w:rsidP="000869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86935">
        <w:rPr>
          <w:rFonts w:ascii="Times New Roman" w:hAnsi="Times New Roman" w:cs="Times New Roman"/>
        </w:rPr>
        <w:t xml:space="preserve">    0.0  0.0  0.0                   F0,  FX,  FY</w:t>
      </w:r>
    </w:p>
    <w:p w:rsidR="00086935" w:rsidRPr="00086935" w:rsidRDefault="00086935" w:rsidP="000869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86935">
        <w:rPr>
          <w:rFonts w:ascii="Times New Roman" w:hAnsi="Times New Roman" w:cs="Times New Roman"/>
        </w:rPr>
        <w:lastRenderedPageBreak/>
        <w:t xml:space="preserve">    4.0E-4  0.0  0.0  4.0E-4  0.0  0.0  A1U,A1UX,A1UY, A2U,A2UX,A2UY</w:t>
      </w:r>
    </w:p>
    <w:p w:rsidR="00086935" w:rsidRPr="00086935" w:rsidRDefault="00086935" w:rsidP="000869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86935">
        <w:rPr>
          <w:rFonts w:ascii="Times New Roman" w:hAnsi="Times New Roman" w:cs="Times New Roman"/>
        </w:rPr>
        <w:t xml:space="preserve">    1   10    0.001  0.0                NLS, ITMAX, EPS, GAMA</w:t>
      </w:r>
    </w:p>
    <w:p w:rsidR="00086935" w:rsidRPr="00086935" w:rsidRDefault="00086935" w:rsidP="000869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86935">
        <w:rPr>
          <w:rFonts w:ascii="Times New Roman" w:hAnsi="Times New Roman" w:cs="Times New Roman"/>
        </w:rPr>
        <w:t xml:space="preserve">    0.0  0.0  0.0  0.0  0.0  0.0  0.0  0.0  0.0  0.0  </w:t>
      </w:r>
    </w:p>
    <w:p w:rsidR="00086935" w:rsidRPr="00086935" w:rsidRDefault="00086935" w:rsidP="000869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86935">
        <w:rPr>
          <w:rFonts w:ascii="Times New Roman" w:hAnsi="Times New Roman" w:cs="Times New Roman"/>
        </w:rPr>
        <w:t xml:space="preserve">    0.0  0.0  0.0  0.0  0.0  0.0  0.0  0.0  0.0  0.0  </w:t>
      </w:r>
    </w:p>
    <w:p w:rsidR="009B27FE" w:rsidRPr="00086935" w:rsidRDefault="00086935" w:rsidP="000869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86935">
        <w:rPr>
          <w:rFonts w:ascii="Times New Roman" w:hAnsi="Times New Roman" w:cs="Times New Roman"/>
        </w:rPr>
        <w:t xml:space="preserve">    0.0  0.0  0.0  0.0  0.0                          GLU(I)</w:t>
      </w:r>
    </w:p>
    <w:p w:rsidR="009B27FE" w:rsidRDefault="009B27FE">
      <w:pPr>
        <w:rPr>
          <w:rFonts w:ascii="Times New Roman" w:hAnsi="Times New Roman" w:cs="Times New Roman"/>
        </w:rPr>
      </w:pPr>
    </w:p>
    <w:p w:rsidR="007C6D11" w:rsidRDefault="007C6D11" w:rsidP="007C6D1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ox1.3 </w:t>
      </w:r>
      <w:r>
        <w:rPr>
          <w:rFonts w:ascii="Times New Roman" w:hAnsi="Times New Roman" w:cs="Times New Roman" w:hint="eastAsia"/>
        </w:rPr>
        <w:t xml:space="preserve">Input file for </w:t>
      </w:r>
      <w:r>
        <w:rPr>
          <w:rFonts w:ascii="Times New Roman" w:hAnsi="Times New Roman" w:cs="Times New Roman"/>
        </w:rPr>
        <w:t>8</w:t>
      </w:r>
      <w:r w:rsidRPr="00A23F40"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/>
        </w:rPr>
        <w:t>8 linear elements.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4   2  1  1   1  0  2   NPE,NGPF,NGPR,MESH,NPRNT,IGRAD,NONLIN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8   8                        NX, NY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0.0225 0.0225 0.0225 0.0225 0.0225 0.0225 0.0225 0.0225   X0, (DX(I), I=1,NX)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0.0125 0.0125 0.0125 0.0125 0.0125 0.0125 0.0125 0.0125   Y0, (DY(I), I=1,NY)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18                             NSPV and next lines ISPV, VSPV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1 1   10 1   19 1   28 1   37 1   46 1   55 1   64 1   73 1   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9 1   18 1   27 1   36 1   45 1   54 1   63 1   72 1   81 1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500.0  500.0  500.0  500.0  500.0  500.0  500.0  500.0  500.0 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300.0  300.0  300.0  300.0  300.0  300.0  300.0  300.0  300.0 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                                    NSSV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2  0.0  0.0                   A10, A1X, A1Y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2  0.0  0.0                   A20, A2X, A2Y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0.0  0.0                   A00, A0X, A0Y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                                    ICONV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0.0  0.0                   F0,  FX,  FY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4.0E-4  0.0  0.0  4.0E-4  0.0  0.0  A1U,A1UX,A1UY, A2U,A2UX,A2UY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1   10    0.001  0.0                NLS, ITMAX, EPS, GAMA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0.0  0.0  0.0  0.0  0.0  0.0  0.0  0.0  0.0  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0.0  0.0  0.0  0.0  0.0  0.0  0.0  0.0  0.0  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0.0  0.0  0.0  0.0  0.0  0.0  0.0  0.0  0.0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0.0  0.0  0.0  0.0  0.0  0.0  0.0  0.0  0.0  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0.0  0.0  0.0  0.0  0.0  0.0  0.0  0.0  0.0  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0.0  0.0  0.0  0.0  0.0  0.0  0.0  0.0  0.0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0.0  0.0  0.0  0.0  0.0  0.0  0.0  0.0  0.0  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0.0  0.0  0.0  0.0  0.0  0.0  0.0  0.0  0.0  </w:t>
      </w:r>
    </w:p>
    <w:p w:rsidR="009B27FE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                                              GLU(I)</w:t>
      </w:r>
    </w:p>
    <w:p w:rsidR="009B27FE" w:rsidRDefault="009B27FE">
      <w:pPr>
        <w:rPr>
          <w:rFonts w:ascii="Times New Roman" w:hAnsi="Times New Roman" w:cs="Times New Roman"/>
        </w:rPr>
      </w:pPr>
    </w:p>
    <w:p w:rsidR="00C7030F" w:rsidRDefault="00C7030F" w:rsidP="00C7030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ox1.4 </w:t>
      </w:r>
      <w:r>
        <w:rPr>
          <w:rFonts w:ascii="Times New Roman" w:hAnsi="Times New Roman" w:cs="Times New Roman" w:hint="eastAsia"/>
        </w:rPr>
        <w:t xml:space="preserve">Input file for </w:t>
      </w:r>
      <w:r>
        <w:rPr>
          <w:rFonts w:ascii="Times New Roman" w:hAnsi="Times New Roman" w:cs="Times New Roman"/>
        </w:rPr>
        <w:t>4</w:t>
      </w:r>
      <w:r w:rsidRPr="00A23F40"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/>
        </w:rPr>
        <w:t>4 quadratic elements.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9   3  2  1   1  0  2   NPE,NGPF,NGPR,MESH,NPRNT,IGRAD,NONLIN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4   4                        NX, NY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0.045   0.045   0.045   0.045      X0, (DX(I), I=1,NX)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0.025   0.025   0.025   0.025      Y0, (DY(I), I=1,NY)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18                             NSPV and next lines ISPV, VSPV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1 1   10 1   19 1   28 1   37 1   46 1   55 1   64 1   73 1   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9 1   18 1   27 1   36 1   45 1   54 1   63 1   72 1   81 1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500.0  500.0  500.0  500.0  500.0  500.0  500.0  500.0  500.0 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300.0  300.0  300.0  300.0  300.0  300.0  300.0  300.0  300.0 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                                    NSSV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2  0.0  0.0                   A10, A1X, A1Y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2  0.0  0.0                   A20, A2X, A2Y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0.0  0.0                   A00, A0X, A0Y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                                    ICONV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0.0  0.0                   F0,  FX,  FY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4.0E-4  0.0  0.0  4.0E-4  0.0  0.0  A1U,A1UX,A1UY, A2U,A2UX,A2UY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1   10    0.001  0.0                NLS, ITMAX, EPS, GAMA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0.0  0.0  0.0  0.0  0.0  0.0  0.0  0.0  0.0  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0.0  0.0  0.0  0.0  0.0  0.0  0.0  0.0  0.0  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0.0  0.0  0.0  0.0  0.0  0.0  0.0  0.0  0.0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0.0  0.0  0.0  0.0  0.0  0.0  0.0  0.0  0.0  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0.0  0.0  0.0  0.0  0.0  0.0  0.0  0.0  0.0  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0.0  0.0  0.0  0.0  0.0  0.0  0.0  0.0  0.0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0.0  0.0  0.0  0.0  0.0  0.0  0.0  0.0  0.0  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0.0  0.0  0.0  0.0  0.0  0.0  0.0  0.0  0.0  </w:t>
      </w:r>
    </w:p>
    <w:p w:rsidR="00C7030F" w:rsidRPr="00C7030F" w:rsidRDefault="00C7030F" w:rsidP="00C703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7030F">
        <w:rPr>
          <w:rFonts w:ascii="Times New Roman" w:hAnsi="Times New Roman" w:cs="Times New Roman"/>
        </w:rPr>
        <w:t xml:space="preserve">    0.0                                                GLU(I)</w:t>
      </w:r>
    </w:p>
    <w:p w:rsidR="00C7030F" w:rsidRDefault="00C7030F">
      <w:pPr>
        <w:rPr>
          <w:rFonts w:ascii="Times New Roman" w:hAnsi="Times New Roman" w:cs="Times New Roman"/>
        </w:rPr>
      </w:pPr>
    </w:p>
    <w:p w:rsidR="00C7030F" w:rsidRDefault="00C73C30" w:rsidP="00C73C3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e numerical results of Problem 1 are given in Table 1.1. </w:t>
      </w:r>
      <w:r>
        <w:rPr>
          <w:rFonts w:ascii="Times New Roman" w:hAnsi="Times New Roman" w:cs="Times New Roman"/>
        </w:rPr>
        <w:t>Both direct iteration and Newton iteration give essentially the same results. Note that the solution is independent of the mesh in the y-direction.</w:t>
      </w:r>
    </w:p>
    <w:p w:rsidR="000075F1" w:rsidRPr="00754DB1" w:rsidRDefault="000075F1">
      <w:pPr>
        <w:rPr>
          <w:rFonts w:ascii="Times New Roman" w:hAnsi="Times New Roman" w:cs="Times New Roman"/>
        </w:rPr>
      </w:pPr>
    </w:p>
    <w:p w:rsidR="00F077BD" w:rsidRPr="00754DB1" w:rsidRDefault="00161E9D" w:rsidP="00161E9D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able 1</w:t>
      </w:r>
      <w:r w:rsidR="00914931">
        <w:rPr>
          <w:rFonts w:ascii="Times New Roman" w:hAnsi="Times New Roman" w:cs="Times New Roman"/>
        </w:rPr>
        <w:t>.1</w:t>
      </w:r>
      <w:r>
        <w:rPr>
          <w:rFonts w:ascii="Times New Roman" w:hAnsi="Times New Roman" w:cs="Times New Roman" w:hint="eastAsia"/>
        </w:rPr>
        <w:t xml:space="preserve">. </w:t>
      </w:r>
      <w:r>
        <w:rPr>
          <w:rFonts w:ascii="Times New Roman" w:hAnsi="Times New Roman" w:cs="Times New Roman"/>
        </w:rPr>
        <w:t>Numerical results of Problem 1</w:t>
      </w:r>
      <w:r w:rsidR="003D6F57">
        <w:rPr>
          <w:rFonts w:ascii="Times New Roman" w:hAnsi="Times New Roman" w:cs="Times New Roman"/>
        </w:rPr>
        <w:t xml:space="preserve"> (Primary variable)</w:t>
      </w:r>
      <w:r>
        <w:rPr>
          <w:rFonts w:ascii="Times New Roman" w:hAnsi="Times New Roman" w:cs="Times New Roman"/>
        </w:rPr>
        <w:t>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1625A0" w:rsidTr="00CD1921">
        <w:tc>
          <w:tcPr>
            <w:tcW w:w="829" w:type="dxa"/>
            <w:vMerge w:val="restart"/>
          </w:tcPr>
          <w:p w:rsidR="001625A0" w:rsidRPr="00A23F40" w:rsidRDefault="001625A0" w:rsidP="001625A0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X(m)</w:t>
            </w:r>
          </w:p>
        </w:tc>
        <w:tc>
          <w:tcPr>
            <w:tcW w:w="829" w:type="dxa"/>
            <w:vMerge w:val="restart"/>
          </w:tcPr>
          <w:p w:rsidR="001625A0" w:rsidRPr="00A23F40" w:rsidRDefault="001625A0" w:rsidP="001625A0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Linear</w:t>
            </w:r>
          </w:p>
        </w:tc>
        <w:tc>
          <w:tcPr>
            <w:tcW w:w="3318" w:type="dxa"/>
            <w:gridSpan w:val="4"/>
          </w:tcPr>
          <w:p w:rsidR="001625A0" w:rsidRPr="00A23F40" w:rsidRDefault="001625A0" w:rsidP="001625A0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Direct Iteration</w:t>
            </w:r>
          </w:p>
        </w:tc>
        <w:tc>
          <w:tcPr>
            <w:tcW w:w="3320" w:type="dxa"/>
            <w:gridSpan w:val="4"/>
          </w:tcPr>
          <w:p w:rsidR="001625A0" w:rsidRPr="00A23F40" w:rsidRDefault="001625A0" w:rsidP="001625A0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Newton Iteration</w:t>
            </w:r>
          </w:p>
        </w:tc>
      </w:tr>
      <w:tr w:rsidR="001625A0" w:rsidTr="001625A0">
        <w:tc>
          <w:tcPr>
            <w:tcW w:w="829" w:type="dxa"/>
            <w:vMerge/>
          </w:tcPr>
          <w:p w:rsidR="001625A0" w:rsidRPr="00A23F40" w:rsidRDefault="001625A0" w:rsidP="001625A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  <w:vMerge/>
          </w:tcPr>
          <w:p w:rsidR="001625A0" w:rsidRPr="00A23F40" w:rsidRDefault="001625A0" w:rsidP="001625A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</w:tcPr>
          <w:p w:rsidR="001625A0" w:rsidRPr="00A23F40" w:rsidRDefault="006827A9" w:rsidP="001625A0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4</w:t>
            </w:r>
            <w:r w:rsidR="00A23F40" w:rsidRPr="00A23F40">
              <w:rPr>
                <w:rFonts w:ascii="Times New Roman" w:hAnsi="Times New Roman" w:cs="Times New Roman"/>
              </w:rPr>
              <w:t>×</w:t>
            </w:r>
            <w:r w:rsidRPr="00A23F40">
              <w:rPr>
                <w:rFonts w:ascii="Times New Roman" w:hAnsi="Times New Roman" w:cs="Times New Roman"/>
              </w:rPr>
              <w:t>4L4</w:t>
            </w:r>
          </w:p>
        </w:tc>
        <w:tc>
          <w:tcPr>
            <w:tcW w:w="829" w:type="dxa"/>
          </w:tcPr>
          <w:p w:rsidR="001625A0" w:rsidRPr="00A23F40" w:rsidRDefault="006827A9" w:rsidP="001625A0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2</w:t>
            </w:r>
            <w:r w:rsidR="00A23F40" w:rsidRPr="00A23F40">
              <w:rPr>
                <w:rFonts w:ascii="Times New Roman" w:hAnsi="Times New Roman" w:cs="Times New Roman"/>
              </w:rPr>
              <w:t>×</w:t>
            </w:r>
            <w:r w:rsidRPr="00A23F40">
              <w:rPr>
                <w:rFonts w:ascii="Times New Roman" w:hAnsi="Times New Roman" w:cs="Times New Roman"/>
              </w:rPr>
              <w:t>2Q9</w:t>
            </w:r>
          </w:p>
        </w:tc>
        <w:tc>
          <w:tcPr>
            <w:tcW w:w="830" w:type="dxa"/>
          </w:tcPr>
          <w:p w:rsidR="001625A0" w:rsidRPr="00A23F40" w:rsidRDefault="006827A9" w:rsidP="001625A0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8</w:t>
            </w:r>
            <w:r w:rsidR="00A23F40" w:rsidRPr="00A23F40">
              <w:rPr>
                <w:rFonts w:ascii="Times New Roman" w:hAnsi="Times New Roman" w:cs="Times New Roman"/>
              </w:rPr>
              <w:t>×</w:t>
            </w:r>
            <w:r w:rsidRPr="00A23F40">
              <w:rPr>
                <w:rFonts w:ascii="Times New Roman" w:hAnsi="Times New Roman" w:cs="Times New Roman"/>
              </w:rPr>
              <w:t>8L4</w:t>
            </w:r>
          </w:p>
        </w:tc>
        <w:tc>
          <w:tcPr>
            <w:tcW w:w="830" w:type="dxa"/>
          </w:tcPr>
          <w:p w:rsidR="001625A0" w:rsidRPr="00A23F40" w:rsidRDefault="006827A9" w:rsidP="001625A0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4</w:t>
            </w:r>
            <w:r w:rsidR="00A23F40" w:rsidRPr="00A23F40">
              <w:rPr>
                <w:rFonts w:ascii="Times New Roman" w:hAnsi="Times New Roman" w:cs="Times New Roman"/>
              </w:rPr>
              <w:t>×</w:t>
            </w:r>
            <w:r w:rsidRPr="00A23F40">
              <w:rPr>
                <w:rFonts w:ascii="Times New Roman" w:hAnsi="Times New Roman" w:cs="Times New Roman"/>
              </w:rPr>
              <w:t>4Q9</w:t>
            </w:r>
          </w:p>
        </w:tc>
        <w:tc>
          <w:tcPr>
            <w:tcW w:w="830" w:type="dxa"/>
          </w:tcPr>
          <w:p w:rsidR="001625A0" w:rsidRPr="00A23F40" w:rsidRDefault="008C3E94" w:rsidP="001625A0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4</w:t>
            </w:r>
            <w:r w:rsidR="00A23F40" w:rsidRPr="00A23F40">
              <w:rPr>
                <w:rFonts w:ascii="Times New Roman" w:hAnsi="Times New Roman" w:cs="Times New Roman"/>
              </w:rPr>
              <w:t>×</w:t>
            </w:r>
            <w:r w:rsidRPr="00A23F40">
              <w:rPr>
                <w:rFonts w:ascii="Times New Roman" w:hAnsi="Times New Roman" w:cs="Times New Roman"/>
              </w:rPr>
              <w:t>4L4</w:t>
            </w:r>
          </w:p>
        </w:tc>
        <w:tc>
          <w:tcPr>
            <w:tcW w:w="830" w:type="dxa"/>
          </w:tcPr>
          <w:p w:rsidR="001625A0" w:rsidRPr="00A23F40" w:rsidRDefault="008C3E94" w:rsidP="001625A0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2</w:t>
            </w:r>
            <w:r w:rsidR="00A23F40" w:rsidRPr="00A23F40">
              <w:rPr>
                <w:rFonts w:ascii="Times New Roman" w:hAnsi="Times New Roman" w:cs="Times New Roman"/>
              </w:rPr>
              <w:t>×</w:t>
            </w:r>
            <w:r w:rsidRPr="00A23F40">
              <w:rPr>
                <w:rFonts w:ascii="Times New Roman" w:hAnsi="Times New Roman" w:cs="Times New Roman"/>
              </w:rPr>
              <w:t>2Q9</w:t>
            </w:r>
          </w:p>
        </w:tc>
        <w:tc>
          <w:tcPr>
            <w:tcW w:w="830" w:type="dxa"/>
          </w:tcPr>
          <w:p w:rsidR="001625A0" w:rsidRPr="00A23F40" w:rsidRDefault="008C3E94" w:rsidP="001625A0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8</w:t>
            </w:r>
            <w:r w:rsidR="00A23F40" w:rsidRPr="00A23F40">
              <w:rPr>
                <w:rFonts w:ascii="Times New Roman" w:hAnsi="Times New Roman" w:cs="Times New Roman"/>
              </w:rPr>
              <w:t>×</w:t>
            </w:r>
            <w:r w:rsidRPr="00A23F40">
              <w:rPr>
                <w:rFonts w:ascii="Times New Roman" w:hAnsi="Times New Roman" w:cs="Times New Roman"/>
              </w:rPr>
              <w:t>8L4</w:t>
            </w:r>
          </w:p>
        </w:tc>
        <w:tc>
          <w:tcPr>
            <w:tcW w:w="830" w:type="dxa"/>
          </w:tcPr>
          <w:p w:rsidR="001625A0" w:rsidRPr="00A23F40" w:rsidRDefault="008C3E94" w:rsidP="001625A0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4</w:t>
            </w:r>
            <w:r w:rsidR="00A23F40" w:rsidRPr="00A23F40">
              <w:rPr>
                <w:rFonts w:ascii="Times New Roman" w:hAnsi="Times New Roman" w:cs="Times New Roman"/>
              </w:rPr>
              <w:t>×</w:t>
            </w:r>
            <w:r w:rsidRPr="00A23F40">
              <w:rPr>
                <w:rFonts w:ascii="Times New Roman" w:hAnsi="Times New Roman" w:cs="Times New Roman"/>
              </w:rPr>
              <w:t>4Q9</w:t>
            </w:r>
          </w:p>
        </w:tc>
      </w:tr>
      <w:tr w:rsidR="001625A0" w:rsidTr="001625A0">
        <w:tc>
          <w:tcPr>
            <w:tcW w:w="829" w:type="dxa"/>
          </w:tcPr>
          <w:p w:rsidR="001625A0" w:rsidRDefault="001625A0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00</w:t>
            </w:r>
          </w:p>
        </w:tc>
        <w:tc>
          <w:tcPr>
            <w:tcW w:w="829" w:type="dxa"/>
          </w:tcPr>
          <w:p w:rsidR="001625A0" w:rsidRDefault="00AC527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00.0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29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00.00</w:t>
            </w:r>
          </w:p>
        </w:tc>
        <w:tc>
          <w:tcPr>
            <w:tcW w:w="829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500</w:t>
            </w:r>
            <w:r w:rsidR="00AB6461"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1625A0" w:rsidRDefault="00F95673" w:rsidP="001625A0">
            <w:pPr>
              <w:jc w:val="center"/>
              <w:rPr>
                <w:rFonts w:ascii="Times New Roman" w:hAnsi="Times New Roman" w:cs="Times New Roman"/>
              </w:rPr>
            </w:pPr>
            <w:r w:rsidRPr="00F95673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F95673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1625A0" w:rsidRDefault="00EA427E" w:rsidP="001625A0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1625A0" w:rsidRDefault="003D7DFB" w:rsidP="001625A0">
            <w:pPr>
              <w:jc w:val="center"/>
              <w:rPr>
                <w:rFonts w:ascii="Times New Roman" w:hAnsi="Times New Roman" w:cs="Times New Roman"/>
              </w:rPr>
            </w:pPr>
            <w:r w:rsidRPr="003D7DFB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3D7DFB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1625A0" w:rsidRDefault="005258BE" w:rsidP="001625A0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1625A0" w:rsidRDefault="004A21D4" w:rsidP="001625A0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00</w:t>
            </w:r>
          </w:p>
        </w:tc>
      </w:tr>
      <w:tr w:rsidR="001625A0" w:rsidTr="001625A0">
        <w:tc>
          <w:tcPr>
            <w:tcW w:w="829" w:type="dxa"/>
          </w:tcPr>
          <w:p w:rsidR="001625A0" w:rsidRDefault="00AC527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225</w:t>
            </w:r>
          </w:p>
        </w:tc>
        <w:tc>
          <w:tcPr>
            <w:tcW w:w="829" w:type="dxa"/>
          </w:tcPr>
          <w:p w:rsidR="001625A0" w:rsidRDefault="00AC527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75.0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29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477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830" w:type="dxa"/>
          </w:tcPr>
          <w:p w:rsidR="001625A0" w:rsidRDefault="00F95673" w:rsidP="001625A0">
            <w:pPr>
              <w:jc w:val="center"/>
              <w:rPr>
                <w:rFonts w:ascii="Times New Roman" w:hAnsi="Times New Roman" w:cs="Times New Roman"/>
              </w:rPr>
            </w:pPr>
            <w:r w:rsidRPr="00F95673">
              <w:rPr>
                <w:rFonts w:ascii="Times New Roman" w:hAnsi="Times New Roman" w:cs="Times New Roman"/>
              </w:rPr>
              <w:t>477</w:t>
            </w:r>
            <w:r>
              <w:rPr>
                <w:rFonts w:ascii="Times New Roman" w:hAnsi="Times New Roman" w:cs="Times New Roman"/>
              </w:rPr>
              <w:t>.</w:t>
            </w:r>
            <w:r w:rsidRPr="00F95673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830" w:type="dxa"/>
          </w:tcPr>
          <w:p w:rsidR="001625A0" w:rsidRDefault="00EA427E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1625A0" w:rsidRDefault="003D7DFB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1625A0" w:rsidRDefault="005258BE" w:rsidP="001625A0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477</w:t>
            </w:r>
            <w:r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830" w:type="dxa"/>
          </w:tcPr>
          <w:p w:rsidR="001625A0" w:rsidRDefault="004A21D4" w:rsidP="001625A0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477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24</w:t>
            </w:r>
          </w:p>
        </w:tc>
      </w:tr>
      <w:tr w:rsidR="001625A0" w:rsidTr="001625A0">
        <w:tc>
          <w:tcPr>
            <w:tcW w:w="829" w:type="dxa"/>
          </w:tcPr>
          <w:p w:rsidR="001625A0" w:rsidRDefault="00AC527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450</w:t>
            </w:r>
          </w:p>
        </w:tc>
        <w:tc>
          <w:tcPr>
            <w:tcW w:w="829" w:type="dxa"/>
          </w:tcPr>
          <w:p w:rsidR="001625A0" w:rsidRDefault="00AC527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50.00</w:t>
            </w:r>
          </w:p>
        </w:tc>
        <w:tc>
          <w:tcPr>
            <w:tcW w:w="829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453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829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453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830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453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830" w:type="dxa"/>
          </w:tcPr>
          <w:p w:rsidR="001625A0" w:rsidRDefault="00F95673" w:rsidP="001625A0">
            <w:pPr>
              <w:jc w:val="center"/>
              <w:rPr>
                <w:rFonts w:ascii="Times New Roman" w:hAnsi="Times New Roman" w:cs="Times New Roman"/>
              </w:rPr>
            </w:pPr>
            <w:r w:rsidRPr="00F95673">
              <w:rPr>
                <w:rFonts w:ascii="Times New Roman" w:hAnsi="Times New Roman" w:cs="Times New Roman"/>
              </w:rPr>
              <w:t>453</w:t>
            </w:r>
            <w:r>
              <w:rPr>
                <w:rFonts w:ascii="Times New Roman" w:hAnsi="Times New Roman" w:cs="Times New Roman"/>
              </w:rPr>
              <w:t>.</w:t>
            </w:r>
            <w:r w:rsidRPr="00F95673"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830" w:type="dxa"/>
          </w:tcPr>
          <w:p w:rsidR="001625A0" w:rsidRDefault="00EA427E" w:rsidP="001625A0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453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830" w:type="dxa"/>
          </w:tcPr>
          <w:p w:rsidR="001625A0" w:rsidRDefault="003D7DFB" w:rsidP="001625A0">
            <w:pPr>
              <w:jc w:val="center"/>
              <w:rPr>
                <w:rFonts w:ascii="Times New Roman" w:hAnsi="Times New Roman" w:cs="Times New Roman"/>
              </w:rPr>
            </w:pPr>
            <w:r w:rsidRPr="003D7DFB">
              <w:rPr>
                <w:rFonts w:ascii="Times New Roman" w:hAnsi="Times New Roman" w:cs="Times New Roman"/>
              </w:rPr>
              <w:t>453</w:t>
            </w:r>
            <w:r>
              <w:rPr>
                <w:rFonts w:ascii="Times New Roman" w:hAnsi="Times New Roman" w:cs="Times New Roman"/>
              </w:rPr>
              <w:t>.</w:t>
            </w:r>
            <w:r w:rsidRPr="003D7DFB"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830" w:type="dxa"/>
          </w:tcPr>
          <w:p w:rsidR="001625A0" w:rsidRDefault="005258BE" w:rsidP="001625A0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453</w:t>
            </w:r>
            <w:r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830" w:type="dxa"/>
          </w:tcPr>
          <w:p w:rsidR="001625A0" w:rsidRDefault="004A21D4" w:rsidP="001625A0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453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94</w:t>
            </w:r>
          </w:p>
        </w:tc>
      </w:tr>
      <w:tr w:rsidR="001625A0" w:rsidTr="001625A0">
        <w:tc>
          <w:tcPr>
            <w:tcW w:w="829" w:type="dxa"/>
          </w:tcPr>
          <w:p w:rsidR="001625A0" w:rsidRDefault="00AC527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675</w:t>
            </w:r>
          </w:p>
        </w:tc>
        <w:tc>
          <w:tcPr>
            <w:tcW w:w="829" w:type="dxa"/>
          </w:tcPr>
          <w:p w:rsidR="001625A0" w:rsidRDefault="00AC527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25.00</w:t>
            </w:r>
          </w:p>
        </w:tc>
        <w:tc>
          <w:tcPr>
            <w:tcW w:w="829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43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6</w:t>
            </w:r>
          </w:p>
        </w:tc>
        <w:tc>
          <w:tcPr>
            <w:tcW w:w="830" w:type="dxa"/>
          </w:tcPr>
          <w:p w:rsidR="001625A0" w:rsidRDefault="00F95673" w:rsidP="001625A0">
            <w:pPr>
              <w:jc w:val="center"/>
              <w:rPr>
                <w:rFonts w:ascii="Times New Roman" w:hAnsi="Times New Roman" w:cs="Times New Roman"/>
              </w:rPr>
            </w:pPr>
            <w:r w:rsidRPr="00F95673">
              <w:rPr>
                <w:rFonts w:ascii="Times New Roman" w:hAnsi="Times New Roman" w:cs="Times New Roman"/>
              </w:rPr>
              <w:t>430</w:t>
            </w:r>
            <w:r>
              <w:rPr>
                <w:rFonts w:ascii="Times New Roman" w:hAnsi="Times New Roman" w:cs="Times New Roman"/>
              </w:rPr>
              <w:t>.</w:t>
            </w:r>
            <w:r w:rsidRPr="00F95673">
              <w:rPr>
                <w:rFonts w:ascii="Times New Roman" w:hAnsi="Times New Roman" w:cs="Times New Roman"/>
              </w:rPr>
              <w:t>06</w:t>
            </w:r>
          </w:p>
        </w:tc>
        <w:tc>
          <w:tcPr>
            <w:tcW w:w="830" w:type="dxa"/>
          </w:tcPr>
          <w:p w:rsidR="001625A0" w:rsidRDefault="00EA427E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1625A0" w:rsidRDefault="003D7DFB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1625A0" w:rsidRDefault="005258BE" w:rsidP="001625A0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430</w:t>
            </w:r>
            <w:r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05</w:t>
            </w:r>
          </w:p>
        </w:tc>
        <w:tc>
          <w:tcPr>
            <w:tcW w:w="830" w:type="dxa"/>
          </w:tcPr>
          <w:p w:rsidR="001625A0" w:rsidRDefault="004A21D4" w:rsidP="001625A0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430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05</w:t>
            </w:r>
          </w:p>
        </w:tc>
      </w:tr>
      <w:tr w:rsidR="001625A0" w:rsidTr="001625A0">
        <w:tc>
          <w:tcPr>
            <w:tcW w:w="829" w:type="dxa"/>
          </w:tcPr>
          <w:p w:rsidR="001625A0" w:rsidRDefault="00AC527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900</w:t>
            </w:r>
          </w:p>
        </w:tc>
        <w:tc>
          <w:tcPr>
            <w:tcW w:w="829" w:type="dxa"/>
          </w:tcPr>
          <w:p w:rsidR="001625A0" w:rsidRDefault="00AC527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00.00</w:t>
            </w:r>
          </w:p>
        </w:tc>
        <w:tc>
          <w:tcPr>
            <w:tcW w:w="829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405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829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405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830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405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830" w:type="dxa"/>
          </w:tcPr>
          <w:p w:rsidR="001625A0" w:rsidRDefault="00F95673" w:rsidP="001625A0">
            <w:pPr>
              <w:jc w:val="center"/>
              <w:rPr>
                <w:rFonts w:ascii="Times New Roman" w:hAnsi="Times New Roman" w:cs="Times New Roman"/>
              </w:rPr>
            </w:pPr>
            <w:r w:rsidRPr="00F95673">
              <w:rPr>
                <w:rFonts w:ascii="Times New Roman" w:hAnsi="Times New Roman" w:cs="Times New Roman"/>
              </w:rPr>
              <w:t>405</w:t>
            </w:r>
            <w:r>
              <w:rPr>
                <w:rFonts w:ascii="Times New Roman" w:hAnsi="Times New Roman" w:cs="Times New Roman"/>
              </w:rPr>
              <w:t>.</w:t>
            </w:r>
            <w:r w:rsidRPr="00F95673"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830" w:type="dxa"/>
          </w:tcPr>
          <w:p w:rsidR="001625A0" w:rsidRDefault="00EA427E" w:rsidP="001625A0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405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830" w:type="dxa"/>
          </w:tcPr>
          <w:p w:rsidR="001625A0" w:rsidRDefault="003D7DFB" w:rsidP="001625A0">
            <w:pPr>
              <w:jc w:val="center"/>
              <w:rPr>
                <w:rFonts w:ascii="Times New Roman" w:hAnsi="Times New Roman" w:cs="Times New Roman"/>
              </w:rPr>
            </w:pPr>
            <w:r w:rsidRPr="003D7DFB">
              <w:rPr>
                <w:rFonts w:ascii="Times New Roman" w:hAnsi="Times New Roman" w:cs="Times New Roman"/>
              </w:rPr>
              <w:t>405</w:t>
            </w:r>
            <w:r>
              <w:rPr>
                <w:rFonts w:ascii="Times New Roman" w:hAnsi="Times New Roman" w:cs="Times New Roman"/>
              </w:rPr>
              <w:t>.</w:t>
            </w:r>
            <w:r w:rsidRPr="003D7DFB"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830" w:type="dxa"/>
          </w:tcPr>
          <w:p w:rsidR="001625A0" w:rsidRDefault="005258BE" w:rsidP="001625A0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405</w:t>
            </w:r>
            <w:r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830" w:type="dxa"/>
          </w:tcPr>
          <w:p w:rsidR="001625A0" w:rsidRDefault="004A21D4" w:rsidP="001625A0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405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54</w:t>
            </w:r>
          </w:p>
        </w:tc>
      </w:tr>
      <w:tr w:rsidR="001625A0" w:rsidTr="001625A0">
        <w:tc>
          <w:tcPr>
            <w:tcW w:w="829" w:type="dxa"/>
          </w:tcPr>
          <w:p w:rsidR="001625A0" w:rsidRDefault="00AC527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125</w:t>
            </w:r>
          </w:p>
        </w:tc>
        <w:tc>
          <w:tcPr>
            <w:tcW w:w="829" w:type="dxa"/>
          </w:tcPr>
          <w:p w:rsidR="001625A0" w:rsidRDefault="00AC527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75.0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29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38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830" w:type="dxa"/>
          </w:tcPr>
          <w:p w:rsidR="001625A0" w:rsidRDefault="00F95673" w:rsidP="001625A0">
            <w:pPr>
              <w:jc w:val="center"/>
              <w:rPr>
                <w:rFonts w:ascii="Times New Roman" w:hAnsi="Times New Roman" w:cs="Times New Roman"/>
              </w:rPr>
            </w:pPr>
            <w:r w:rsidRPr="00F95673">
              <w:rPr>
                <w:rFonts w:ascii="Times New Roman" w:hAnsi="Times New Roman" w:cs="Times New Roman"/>
              </w:rPr>
              <w:t>380</w:t>
            </w:r>
            <w:r>
              <w:rPr>
                <w:rFonts w:ascii="Times New Roman" w:hAnsi="Times New Roman" w:cs="Times New Roman"/>
              </w:rPr>
              <w:t>.</w:t>
            </w:r>
            <w:r w:rsidRPr="00F95673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830" w:type="dxa"/>
          </w:tcPr>
          <w:p w:rsidR="001625A0" w:rsidRDefault="00EA427E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1625A0" w:rsidRDefault="003D7DFB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1625A0" w:rsidRDefault="005258BE" w:rsidP="001625A0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380</w:t>
            </w:r>
            <w:r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830" w:type="dxa"/>
          </w:tcPr>
          <w:p w:rsidR="001625A0" w:rsidRDefault="004A21D4" w:rsidP="001625A0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380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34</w:t>
            </w:r>
          </w:p>
        </w:tc>
      </w:tr>
      <w:tr w:rsidR="001625A0" w:rsidTr="001625A0">
        <w:tc>
          <w:tcPr>
            <w:tcW w:w="829" w:type="dxa"/>
          </w:tcPr>
          <w:p w:rsidR="001625A0" w:rsidRDefault="00AC527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350</w:t>
            </w:r>
          </w:p>
        </w:tc>
        <w:tc>
          <w:tcPr>
            <w:tcW w:w="829" w:type="dxa"/>
          </w:tcPr>
          <w:p w:rsidR="001625A0" w:rsidRDefault="00AC527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50.00</w:t>
            </w:r>
          </w:p>
        </w:tc>
        <w:tc>
          <w:tcPr>
            <w:tcW w:w="829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354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829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354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830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354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830" w:type="dxa"/>
          </w:tcPr>
          <w:p w:rsidR="001625A0" w:rsidRDefault="00F95673" w:rsidP="001625A0">
            <w:pPr>
              <w:jc w:val="center"/>
              <w:rPr>
                <w:rFonts w:ascii="Times New Roman" w:hAnsi="Times New Roman" w:cs="Times New Roman"/>
              </w:rPr>
            </w:pPr>
            <w:r w:rsidRPr="00F95673">
              <w:rPr>
                <w:rFonts w:ascii="Times New Roman" w:hAnsi="Times New Roman" w:cs="Times New Roman"/>
              </w:rPr>
              <w:t>354</w:t>
            </w:r>
            <w:r>
              <w:rPr>
                <w:rFonts w:ascii="Times New Roman" w:hAnsi="Times New Roman" w:cs="Times New Roman"/>
              </w:rPr>
              <w:t>.</w:t>
            </w:r>
            <w:r w:rsidRPr="00F95673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830" w:type="dxa"/>
          </w:tcPr>
          <w:p w:rsidR="001625A0" w:rsidRDefault="00EA427E" w:rsidP="001625A0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54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830" w:type="dxa"/>
          </w:tcPr>
          <w:p w:rsidR="001625A0" w:rsidRDefault="003D7DFB" w:rsidP="001625A0">
            <w:pPr>
              <w:jc w:val="center"/>
              <w:rPr>
                <w:rFonts w:ascii="Times New Roman" w:hAnsi="Times New Roman" w:cs="Times New Roman"/>
              </w:rPr>
            </w:pPr>
            <w:r w:rsidRPr="003D7DFB">
              <w:rPr>
                <w:rFonts w:ascii="Times New Roman" w:hAnsi="Times New Roman" w:cs="Times New Roman"/>
              </w:rPr>
              <w:t>354</w:t>
            </w:r>
            <w:r>
              <w:rPr>
                <w:rFonts w:ascii="Times New Roman" w:hAnsi="Times New Roman" w:cs="Times New Roman"/>
              </w:rPr>
              <w:t>.</w:t>
            </w:r>
            <w:r w:rsidRPr="003D7DFB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830" w:type="dxa"/>
          </w:tcPr>
          <w:p w:rsidR="001625A0" w:rsidRDefault="005258BE" w:rsidP="001625A0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354</w:t>
            </w:r>
            <w:r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830" w:type="dxa"/>
          </w:tcPr>
          <w:p w:rsidR="001625A0" w:rsidRDefault="004A21D4" w:rsidP="001625A0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354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40</w:t>
            </w:r>
          </w:p>
        </w:tc>
      </w:tr>
      <w:tr w:rsidR="001625A0" w:rsidTr="001625A0">
        <w:trPr>
          <w:trHeight w:val="64"/>
        </w:trPr>
        <w:tc>
          <w:tcPr>
            <w:tcW w:w="829" w:type="dxa"/>
          </w:tcPr>
          <w:p w:rsidR="001625A0" w:rsidRDefault="00AC527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575</w:t>
            </w:r>
          </w:p>
        </w:tc>
        <w:tc>
          <w:tcPr>
            <w:tcW w:w="829" w:type="dxa"/>
          </w:tcPr>
          <w:p w:rsidR="001625A0" w:rsidRDefault="00AC527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25.00</w:t>
            </w:r>
          </w:p>
        </w:tc>
        <w:tc>
          <w:tcPr>
            <w:tcW w:w="829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327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65</w:t>
            </w:r>
          </w:p>
        </w:tc>
        <w:tc>
          <w:tcPr>
            <w:tcW w:w="830" w:type="dxa"/>
          </w:tcPr>
          <w:p w:rsidR="001625A0" w:rsidRDefault="00F95673" w:rsidP="001625A0">
            <w:pPr>
              <w:jc w:val="center"/>
              <w:rPr>
                <w:rFonts w:ascii="Times New Roman" w:hAnsi="Times New Roman" w:cs="Times New Roman"/>
              </w:rPr>
            </w:pPr>
            <w:r w:rsidRPr="00F95673">
              <w:rPr>
                <w:rFonts w:ascii="Times New Roman" w:hAnsi="Times New Roman" w:cs="Times New Roman"/>
              </w:rPr>
              <w:t>327</w:t>
            </w:r>
            <w:r>
              <w:rPr>
                <w:rFonts w:ascii="Times New Roman" w:hAnsi="Times New Roman" w:cs="Times New Roman"/>
              </w:rPr>
              <w:t>.</w:t>
            </w:r>
            <w:r w:rsidRPr="00F95673">
              <w:rPr>
                <w:rFonts w:ascii="Times New Roman" w:hAnsi="Times New Roman" w:cs="Times New Roman"/>
              </w:rPr>
              <w:t>65</w:t>
            </w:r>
          </w:p>
        </w:tc>
        <w:tc>
          <w:tcPr>
            <w:tcW w:w="830" w:type="dxa"/>
          </w:tcPr>
          <w:p w:rsidR="001625A0" w:rsidRDefault="00EA427E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1625A0" w:rsidRDefault="003D7DFB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1625A0" w:rsidRDefault="005258BE" w:rsidP="001625A0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327</w:t>
            </w:r>
            <w:r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65</w:t>
            </w:r>
          </w:p>
        </w:tc>
        <w:tc>
          <w:tcPr>
            <w:tcW w:w="830" w:type="dxa"/>
          </w:tcPr>
          <w:p w:rsidR="001625A0" w:rsidRDefault="004A21D4" w:rsidP="001625A0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327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65</w:t>
            </w:r>
          </w:p>
        </w:tc>
      </w:tr>
      <w:tr w:rsidR="001625A0" w:rsidTr="001625A0">
        <w:tc>
          <w:tcPr>
            <w:tcW w:w="829" w:type="dxa"/>
          </w:tcPr>
          <w:p w:rsidR="001625A0" w:rsidRDefault="00AC527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800</w:t>
            </w:r>
          </w:p>
        </w:tc>
        <w:tc>
          <w:tcPr>
            <w:tcW w:w="829" w:type="dxa"/>
          </w:tcPr>
          <w:p w:rsidR="001625A0" w:rsidRDefault="00AC5272" w:rsidP="001625A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00.00</w:t>
            </w:r>
          </w:p>
        </w:tc>
        <w:tc>
          <w:tcPr>
            <w:tcW w:w="829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29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1625A0" w:rsidRDefault="00605F32" w:rsidP="001625A0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1625A0" w:rsidRDefault="00F95673" w:rsidP="001625A0">
            <w:pPr>
              <w:jc w:val="center"/>
              <w:rPr>
                <w:rFonts w:ascii="Times New Roman" w:hAnsi="Times New Roman" w:cs="Times New Roman"/>
              </w:rPr>
            </w:pPr>
            <w:r w:rsidRPr="00F95673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F95673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1625A0" w:rsidRDefault="00EA427E" w:rsidP="001625A0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1625A0" w:rsidRDefault="003D7DFB" w:rsidP="001625A0">
            <w:pPr>
              <w:jc w:val="center"/>
              <w:rPr>
                <w:rFonts w:ascii="Times New Roman" w:hAnsi="Times New Roman" w:cs="Times New Roman"/>
              </w:rPr>
            </w:pPr>
            <w:r w:rsidRPr="003D7DFB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3D7DFB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1625A0" w:rsidRDefault="005258BE" w:rsidP="001625A0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300</w:t>
            </w:r>
            <w:r w:rsidR="00E23960"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1625A0" w:rsidRDefault="004A21D4" w:rsidP="001625A0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00</w:t>
            </w:r>
          </w:p>
        </w:tc>
      </w:tr>
    </w:tbl>
    <w:p w:rsidR="00F077BD" w:rsidRPr="00754DB1" w:rsidRDefault="00F077BD">
      <w:pPr>
        <w:rPr>
          <w:rFonts w:ascii="Times New Roman" w:hAnsi="Times New Roman" w:cs="Times New Roman"/>
        </w:rPr>
      </w:pPr>
    </w:p>
    <w:p w:rsidR="00F077BD" w:rsidRPr="00754DB1" w:rsidRDefault="00F077BD">
      <w:pPr>
        <w:rPr>
          <w:rFonts w:ascii="Times New Roman" w:hAnsi="Times New Roman" w:cs="Times New Roman"/>
        </w:rPr>
      </w:pPr>
    </w:p>
    <w:p w:rsidR="00092901" w:rsidRDefault="00092901" w:rsidP="003D6F57">
      <w:pPr>
        <w:jc w:val="center"/>
        <w:rPr>
          <w:rFonts w:ascii="Times New Roman" w:hAnsi="Times New Roman" w:cs="Times New Roman"/>
        </w:rPr>
      </w:pPr>
    </w:p>
    <w:p w:rsidR="00092901" w:rsidRDefault="00092901" w:rsidP="003D6F57">
      <w:pPr>
        <w:jc w:val="center"/>
        <w:rPr>
          <w:rFonts w:ascii="Times New Roman" w:hAnsi="Times New Roman" w:cs="Times New Roman"/>
        </w:rPr>
      </w:pPr>
    </w:p>
    <w:p w:rsidR="00092901" w:rsidRDefault="00092901" w:rsidP="003D6F57">
      <w:pPr>
        <w:jc w:val="center"/>
        <w:rPr>
          <w:rFonts w:ascii="Times New Roman" w:hAnsi="Times New Roman" w:cs="Times New Roman"/>
        </w:rPr>
      </w:pPr>
    </w:p>
    <w:p w:rsidR="00092901" w:rsidRDefault="00092901" w:rsidP="003D6F57">
      <w:pPr>
        <w:jc w:val="center"/>
        <w:rPr>
          <w:rFonts w:ascii="Times New Roman" w:hAnsi="Times New Roman" w:cs="Times New Roman"/>
        </w:rPr>
      </w:pPr>
    </w:p>
    <w:p w:rsidR="00092901" w:rsidRPr="00092901" w:rsidRDefault="003D6F57" w:rsidP="00866E76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Table 1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 xml:space="preserve">. </w:t>
      </w:r>
      <w:r>
        <w:rPr>
          <w:rFonts w:ascii="Times New Roman" w:hAnsi="Times New Roman" w:cs="Times New Roman"/>
        </w:rPr>
        <w:t>Numerical results of Problem 1</w:t>
      </w:r>
      <w:r w:rsidR="00C57D5D">
        <w:rPr>
          <w:rFonts w:ascii="Times New Roman" w:hAnsi="Times New Roman" w:cs="Times New Roman"/>
        </w:rPr>
        <w:t xml:space="preserve"> </w:t>
      </w:r>
      <w:r w:rsidR="00C57D5D">
        <w:rPr>
          <w:rFonts w:ascii="Times New Roman" w:hAnsi="Times New Roman" w:cs="Times New Roman"/>
        </w:rPr>
        <w:t>(</w:t>
      </w:r>
      <w:r w:rsidR="00C57D5D">
        <w:rPr>
          <w:rFonts w:ascii="Times New Roman" w:hAnsi="Times New Roman" w:cs="Times New Roman"/>
        </w:rPr>
        <w:t>Secondary</w:t>
      </w:r>
      <w:r w:rsidR="00C57D5D">
        <w:rPr>
          <w:rFonts w:ascii="Times New Roman" w:hAnsi="Times New Roman" w:cs="Times New Roman"/>
        </w:rPr>
        <w:t xml:space="preserve"> variable</w:t>
      </w:r>
      <w:r w:rsidR="0030126D">
        <w:rPr>
          <w:rFonts w:ascii="Times New Roman" w:hAnsi="Times New Roman" w:cs="Times New Roman"/>
        </w:rPr>
        <w:t xml:space="preserve">, </w:t>
      </w:r>
      <w:r w:rsidR="0030126D" w:rsidRPr="00A23F40">
        <w:rPr>
          <w:rFonts w:ascii="Times New Roman" w:hAnsi="Times New Roman" w:cs="Times New Roman"/>
        </w:rPr>
        <w:t>4×</w:t>
      </w:r>
      <w:r w:rsidR="0030126D">
        <w:rPr>
          <w:rFonts w:ascii="Times New Roman" w:hAnsi="Times New Roman" w:cs="Times New Roman"/>
        </w:rPr>
        <w:t>4 linear elements</w:t>
      </w:r>
      <w:r w:rsidR="00C57D5D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.</w:t>
      </w:r>
    </w:p>
    <w:p w:rsidR="00092901" w:rsidRPr="00980CE4" w:rsidRDefault="00B90279" w:rsidP="00684E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 xml:space="preserve">    The orientation of </w:t>
      </w:r>
      <w:r w:rsidR="00092901" w:rsidRPr="00092901">
        <w:rPr>
          <w:rFonts w:ascii="Times New Roman" w:hAnsi="Times New Roman" w:cs="Times New Roman"/>
        </w:rPr>
        <w:t>gradient vector is me</w:t>
      </w:r>
      <w:r>
        <w:rPr>
          <w:rFonts w:ascii="Times New Roman" w:hAnsi="Times New Roman" w:cs="Times New Roman"/>
        </w:rPr>
        <w:t>asured from the positive x-axis</w:t>
      </w:r>
    </w:p>
    <w:p w:rsidR="00092901" w:rsidRPr="00092901" w:rsidRDefault="00092901" w:rsidP="00684E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92901">
        <w:rPr>
          <w:rFonts w:ascii="Times New Roman" w:hAnsi="Times New Roman" w:cs="Times New Roman"/>
        </w:rPr>
        <w:t xml:space="preserve">    x-coord.     y-coord.   -a11(du/dx)  -a22(du/dy)   Flux Mgntd  Orientation</w:t>
      </w:r>
    </w:p>
    <w:p w:rsidR="00092901" w:rsidRPr="00092901" w:rsidRDefault="00092901" w:rsidP="00684E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 w:hint="eastAsia"/>
        </w:rPr>
      </w:pPr>
      <w:r w:rsidRPr="00092901">
        <w:rPr>
          <w:rFonts w:ascii="Times New Roman" w:hAnsi="Times New Roman" w:cs="Times New Roman"/>
        </w:rPr>
        <w:t xml:space="preserve">  ______________________________________________</w:t>
      </w:r>
      <w:r w:rsidR="00980CE4">
        <w:rPr>
          <w:rFonts w:ascii="Times New Roman" w:hAnsi="Times New Roman" w:cs="Times New Roman"/>
        </w:rPr>
        <w:t>_______________________________</w:t>
      </w:r>
    </w:p>
    <w:p w:rsidR="00092901" w:rsidRPr="00092901" w:rsidRDefault="00092901" w:rsidP="00684E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92901">
        <w:rPr>
          <w:rFonts w:ascii="Times New Roman" w:hAnsi="Times New Roman" w:cs="Times New Roman"/>
        </w:rPr>
        <w:t xml:space="preserve">   0.2250E-01   0.1250E-01   0.4000E+03   0.0000E+00   0.4000E+03      0.00</w:t>
      </w:r>
    </w:p>
    <w:p w:rsidR="00092901" w:rsidRPr="00092901" w:rsidRDefault="00092901" w:rsidP="00684E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92901">
        <w:rPr>
          <w:rFonts w:ascii="Times New Roman" w:hAnsi="Times New Roman" w:cs="Times New Roman"/>
        </w:rPr>
        <w:t xml:space="preserve">   0.6750E-01   0.1250E-01   0.4000E+03  -0.6765E-12  </w:t>
      </w:r>
      <w:r>
        <w:rPr>
          <w:rFonts w:ascii="Times New Roman" w:hAnsi="Times New Roman" w:cs="Times New Roman"/>
        </w:rPr>
        <w:t xml:space="preserve"> </w:t>
      </w:r>
      <w:r w:rsidRPr="00092901">
        <w:rPr>
          <w:rFonts w:ascii="Times New Roman" w:hAnsi="Times New Roman" w:cs="Times New Roman"/>
        </w:rPr>
        <w:t xml:space="preserve"> 0.4000E+03     -0.00</w:t>
      </w:r>
    </w:p>
    <w:p w:rsidR="00092901" w:rsidRPr="00092901" w:rsidRDefault="00092901" w:rsidP="00684E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92901">
        <w:rPr>
          <w:rFonts w:ascii="Times New Roman" w:hAnsi="Times New Roman" w:cs="Times New Roman"/>
        </w:rPr>
        <w:t xml:space="preserve">   0.1125E+00   0.1250E</w:t>
      </w:r>
      <w:r>
        <w:rPr>
          <w:rFonts w:ascii="Times New Roman" w:hAnsi="Times New Roman" w:cs="Times New Roman"/>
        </w:rPr>
        <w:t xml:space="preserve">-01   0.4000E+03  -0.3201E-12    </w:t>
      </w:r>
      <w:r w:rsidRPr="00092901">
        <w:rPr>
          <w:rFonts w:ascii="Times New Roman" w:hAnsi="Times New Roman" w:cs="Times New Roman"/>
        </w:rPr>
        <w:t>0.4000E+03     -0.00</w:t>
      </w:r>
    </w:p>
    <w:p w:rsidR="00092901" w:rsidRPr="00092901" w:rsidRDefault="00092901" w:rsidP="00684E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92901">
        <w:rPr>
          <w:rFonts w:ascii="Times New Roman" w:hAnsi="Times New Roman" w:cs="Times New Roman"/>
        </w:rPr>
        <w:t xml:space="preserve">   0.1575E+00   0.1250E-01   0.4000E+03  -0.3009E-12   </w:t>
      </w:r>
      <w:r>
        <w:rPr>
          <w:rFonts w:ascii="Times New Roman" w:hAnsi="Times New Roman" w:cs="Times New Roman"/>
        </w:rPr>
        <w:t xml:space="preserve"> </w:t>
      </w:r>
      <w:r w:rsidRPr="00092901">
        <w:rPr>
          <w:rFonts w:ascii="Times New Roman" w:hAnsi="Times New Roman" w:cs="Times New Roman"/>
        </w:rPr>
        <w:t>0.4000E+03     -0.00</w:t>
      </w:r>
    </w:p>
    <w:p w:rsidR="00092901" w:rsidRPr="00092901" w:rsidRDefault="00092901" w:rsidP="00684E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92901">
        <w:rPr>
          <w:rFonts w:ascii="Times New Roman" w:hAnsi="Times New Roman" w:cs="Times New Roman"/>
        </w:rPr>
        <w:t xml:space="preserve">   0.2250E-01   0.3750E-01   0.4000E+03   0.0000E+00   </w:t>
      </w:r>
      <w:r>
        <w:rPr>
          <w:rFonts w:ascii="Times New Roman" w:hAnsi="Times New Roman" w:cs="Times New Roman"/>
        </w:rPr>
        <w:t xml:space="preserve"> </w:t>
      </w:r>
      <w:r w:rsidRPr="00092901">
        <w:rPr>
          <w:rFonts w:ascii="Times New Roman" w:hAnsi="Times New Roman" w:cs="Times New Roman"/>
        </w:rPr>
        <w:t>0.4000E+03      0.00</w:t>
      </w:r>
    </w:p>
    <w:p w:rsidR="00092901" w:rsidRPr="00092901" w:rsidRDefault="00092901" w:rsidP="00684E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92901">
        <w:rPr>
          <w:rFonts w:ascii="Times New Roman" w:hAnsi="Times New Roman" w:cs="Times New Roman"/>
        </w:rPr>
        <w:t xml:space="preserve">   0.6750E-01   0.3750E-01   0.4000E+03   0.6765E-12   </w:t>
      </w:r>
      <w:r>
        <w:rPr>
          <w:rFonts w:ascii="Times New Roman" w:hAnsi="Times New Roman" w:cs="Times New Roman"/>
        </w:rPr>
        <w:t xml:space="preserve"> </w:t>
      </w:r>
      <w:r w:rsidRPr="00092901">
        <w:rPr>
          <w:rFonts w:ascii="Times New Roman" w:hAnsi="Times New Roman" w:cs="Times New Roman"/>
        </w:rPr>
        <w:t>0.4000E+03      0.00</w:t>
      </w:r>
    </w:p>
    <w:p w:rsidR="00092901" w:rsidRPr="00092901" w:rsidRDefault="00092901" w:rsidP="00684E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92901">
        <w:rPr>
          <w:rFonts w:ascii="Times New Roman" w:hAnsi="Times New Roman" w:cs="Times New Roman"/>
        </w:rPr>
        <w:t xml:space="preserve">   0.1125E+00   0.3750E-01   0.4000E+03  -0.3201E-12   </w:t>
      </w:r>
      <w:r>
        <w:rPr>
          <w:rFonts w:ascii="Times New Roman" w:hAnsi="Times New Roman" w:cs="Times New Roman"/>
        </w:rPr>
        <w:t xml:space="preserve"> </w:t>
      </w:r>
      <w:r w:rsidRPr="00092901">
        <w:rPr>
          <w:rFonts w:ascii="Times New Roman" w:hAnsi="Times New Roman" w:cs="Times New Roman"/>
        </w:rPr>
        <w:t>0.4000E+03     -0.00</w:t>
      </w:r>
    </w:p>
    <w:p w:rsidR="00092901" w:rsidRPr="00092901" w:rsidRDefault="00092901" w:rsidP="00684E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92901">
        <w:rPr>
          <w:rFonts w:ascii="Times New Roman" w:hAnsi="Times New Roman" w:cs="Times New Roman"/>
        </w:rPr>
        <w:t xml:space="preserve">   0.1575E+00   0.3750E-01   0.4000E+03  -0.3009E-12   </w:t>
      </w:r>
      <w:r>
        <w:rPr>
          <w:rFonts w:ascii="Times New Roman" w:hAnsi="Times New Roman" w:cs="Times New Roman"/>
        </w:rPr>
        <w:t xml:space="preserve"> </w:t>
      </w:r>
      <w:r w:rsidRPr="00092901">
        <w:rPr>
          <w:rFonts w:ascii="Times New Roman" w:hAnsi="Times New Roman" w:cs="Times New Roman"/>
        </w:rPr>
        <w:t>0.4000E+03     -0.00</w:t>
      </w:r>
    </w:p>
    <w:p w:rsidR="00092901" w:rsidRPr="00092901" w:rsidRDefault="00092901" w:rsidP="00684E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92901">
        <w:rPr>
          <w:rFonts w:ascii="Times New Roman" w:hAnsi="Times New Roman" w:cs="Times New Roman"/>
        </w:rPr>
        <w:t xml:space="preserve">   0.2250E-01   0.6250E-01   0.4000E+03  -0.7108E-12   </w:t>
      </w:r>
      <w:r>
        <w:rPr>
          <w:rFonts w:ascii="Times New Roman" w:hAnsi="Times New Roman" w:cs="Times New Roman"/>
        </w:rPr>
        <w:t xml:space="preserve"> </w:t>
      </w:r>
      <w:r w:rsidRPr="00092901">
        <w:rPr>
          <w:rFonts w:ascii="Times New Roman" w:hAnsi="Times New Roman" w:cs="Times New Roman"/>
        </w:rPr>
        <w:t>0.4000E+03     -0.00</w:t>
      </w:r>
    </w:p>
    <w:p w:rsidR="00092901" w:rsidRPr="00092901" w:rsidRDefault="00092901" w:rsidP="00684E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92901">
        <w:rPr>
          <w:rFonts w:ascii="Times New Roman" w:hAnsi="Times New Roman" w:cs="Times New Roman"/>
        </w:rPr>
        <w:t xml:space="preserve">   0.6750E-01   0.6250E-01   0.4000E+03  -0.6765E-12   </w:t>
      </w:r>
      <w:r>
        <w:rPr>
          <w:rFonts w:ascii="Times New Roman" w:hAnsi="Times New Roman" w:cs="Times New Roman"/>
        </w:rPr>
        <w:t xml:space="preserve"> </w:t>
      </w:r>
      <w:r w:rsidRPr="00092901">
        <w:rPr>
          <w:rFonts w:ascii="Times New Roman" w:hAnsi="Times New Roman" w:cs="Times New Roman"/>
        </w:rPr>
        <w:t>0.4000E+03     -0.00</w:t>
      </w:r>
    </w:p>
    <w:p w:rsidR="00092901" w:rsidRPr="00092901" w:rsidRDefault="00092901" w:rsidP="00684E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92901">
        <w:rPr>
          <w:rFonts w:ascii="Times New Roman" w:hAnsi="Times New Roman" w:cs="Times New Roman"/>
        </w:rPr>
        <w:t xml:space="preserve">   0.1125E+00   0.6250E-01   0.4000E+03   0.0000E+00   0.4000E+03      0.00</w:t>
      </w:r>
    </w:p>
    <w:p w:rsidR="00092901" w:rsidRPr="00092901" w:rsidRDefault="00092901" w:rsidP="00684E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92901">
        <w:rPr>
          <w:rFonts w:ascii="Times New Roman" w:hAnsi="Times New Roman" w:cs="Times New Roman"/>
        </w:rPr>
        <w:t xml:space="preserve">   0.1575E+00   0.6250E-01   0.4000E+03   0.0000E+00   0.4000E+03      0.00</w:t>
      </w:r>
    </w:p>
    <w:p w:rsidR="00092901" w:rsidRPr="00092901" w:rsidRDefault="00092901" w:rsidP="00684E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92901">
        <w:rPr>
          <w:rFonts w:ascii="Times New Roman" w:hAnsi="Times New Roman" w:cs="Times New Roman"/>
        </w:rPr>
        <w:t xml:space="preserve">   0.2250E-01   0.8750E-01   0.4000E+03   0.0000E+00   </w:t>
      </w:r>
      <w:r>
        <w:rPr>
          <w:rFonts w:ascii="Times New Roman" w:hAnsi="Times New Roman" w:cs="Times New Roman"/>
        </w:rPr>
        <w:t xml:space="preserve"> </w:t>
      </w:r>
      <w:r w:rsidRPr="00092901">
        <w:rPr>
          <w:rFonts w:ascii="Times New Roman" w:hAnsi="Times New Roman" w:cs="Times New Roman"/>
        </w:rPr>
        <w:t>0.4000E+03      0.00</w:t>
      </w:r>
    </w:p>
    <w:p w:rsidR="00092901" w:rsidRPr="00092901" w:rsidRDefault="00092901" w:rsidP="00684E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92901">
        <w:rPr>
          <w:rFonts w:ascii="Times New Roman" w:hAnsi="Times New Roman" w:cs="Times New Roman"/>
        </w:rPr>
        <w:t xml:space="preserve">   0.6750E-01   0.8750E-01   0.4000E+03   0.0000E+00   </w:t>
      </w:r>
      <w:r>
        <w:rPr>
          <w:rFonts w:ascii="Times New Roman" w:hAnsi="Times New Roman" w:cs="Times New Roman"/>
        </w:rPr>
        <w:t xml:space="preserve"> </w:t>
      </w:r>
      <w:r w:rsidRPr="00092901">
        <w:rPr>
          <w:rFonts w:ascii="Times New Roman" w:hAnsi="Times New Roman" w:cs="Times New Roman"/>
        </w:rPr>
        <w:t>0.4000E+03      0.00</w:t>
      </w:r>
    </w:p>
    <w:p w:rsidR="00092901" w:rsidRPr="00092901" w:rsidRDefault="00092901" w:rsidP="00684E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92901">
        <w:rPr>
          <w:rFonts w:ascii="Times New Roman" w:hAnsi="Times New Roman" w:cs="Times New Roman"/>
        </w:rPr>
        <w:t xml:space="preserve">   0.1125E+00   0.8750E-01   0.4000E+03  -0.6403E-12   </w:t>
      </w:r>
      <w:r>
        <w:rPr>
          <w:rFonts w:ascii="Times New Roman" w:hAnsi="Times New Roman" w:cs="Times New Roman"/>
        </w:rPr>
        <w:t xml:space="preserve"> </w:t>
      </w:r>
      <w:r w:rsidRPr="00092901">
        <w:rPr>
          <w:rFonts w:ascii="Times New Roman" w:hAnsi="Times New Roman" w:cs="Times New Roman"/>
        </w:rPr>
        <w:t>0.4000E+03     -0.00</w:t>
      </w:r>
    </w:p>
    <w:p w:rsidR="00C476D7" w:rsidRPr="00092901" w:rsidRDefault="00092901" w:rsidP="00684E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 w:hint="eastAsia"/>
        </w:rPr>
      </w:pPr>
      <w:r w:rsidRPr="00092901">
        <w:rPr>
          <w:rFonts w:ascii="Times New Roman" w:hAnsi="Times New Roman" w:cs="Times New Roman"/>
        </w:rPr>
        <w:t xml:space="preserve">   0.1575E+00   0.8750E-01   0.4000E+03  -0.3009E-12   </w:t>
      </w:r>
      <w:r>
        <w:rPr>
          <w:rFonts w:ascii="Times New Roman" w:hAnsi="Times New Roman" w:cs="Times New Roman"/>
        </w:rPr>
        <w:t xml:space="preserve"> </w:t>
      </w:r>
      <w:r w:rsidR="00866E76">
        <w:rPr>
          <w:rFonts w:ascii="Times New Roman" w:hAnsi="Times New Roman" w:cs="Times New Roman"/>
        </w:rPr>
        <w:t>0.4000E+03     -0.00</w:t>
      </w:r>
    </w:p>
    <w:p w:rsidR="00C476D7" w:rsidRDefault="00C476D7">
      <w:pPr>
        <w:rPr>
          <w:rFonts w:ascii="Times New Roman" w:hAnsi="Times New Roman" w:cs="Times New Roman"/>
        </w:rPr>
      </w:pPr>
    </w:p>
    <w:p w:rsidR="00C476D7" w:rsidRPr="00295023" w:rsidRDefault="008E27F9" w:rsidP="008E27F9">
      <w:pPr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Table 1</w:t>
      </w:r>
      <w:r>
        <w:rPr>
          <w:rFonts w:ascii="Times New Roman" w:hAnsi="Times New Roman" w:cs="Times New Roman"/>
        </w:rPr>
        <w:t>.</w:t>
      </w:r>
      <w:r w:rsidR="00295023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 xml:space="preserve">. </w:t>
      </w:r>
      <w:r>
        <w:rPr>
          <w:rFonts w:ascii="Times New Roman" w:hAnsi="Times New Roman" w:cs="Times New Roman"/>
        </w:rPr>
        <w:t xml:space="preserve">Numerical results of Problem 1 (Secondary variable, </w:t>
      </w:r>
      <w:r w:rsidR="00295023">
        <w:rPr>
          <w:rFonts w:ascii="Times New Roman" w:hAnsi="Times New Roman" w:cs="Times New Roman"/>
        </w:rPr>
        <w:t>2</w:t>
      </w:r>
      <w:r w:rsidRPr="00A23F40">
        <w:rPr>
          <w:rFonts w:ascii="Times New Roman" w:hAnsi="Times New Roman" w:cs="Times New Roman"/>
        </w:rPr>
        <w:t>×</w:t>
      </w:r>
      <w:r w:rsidR="0029502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="00295023">
        <w:rPr>
          <w:rFonts w:ascii="Times New Roman" w:hAnsi="Times New Roman" w:cs="Times New Roman"/>
        </w:rPr>
        <w:t>quadratic</w:t>
      </w:r>
      <w:r>
        <w:rPr>
          <w:rFonts w:ascii="Times New Roman" w:hAnsi="Times New Roman" w:cs="Times New Roman"/>
        </w:rPr>
        <w:t xml:space="preserve"> elements).</w:t>
      </w:r>
    </w:p>
    <w:p w:rsidR="008E27F9" w:rsidRPr="008E27F9" w:rsidRDefault="008E27F9" w:rsidP="008E27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 xml:space="preserve">    The orientation of </w:t>
      </w:r>
      <w:r w:rsidRPr="008E27F9">
        <w:rPr>
          <w:rFonts w:ascii="Times New Roman" w:hAnsi="Times New Roman" w:cs="Times New Roman"/>
        </w:rPr>
        <w:t>gradient vector is me</w:t>
      </w:r>
      <w:r>
        <w:rPr>
          <w:rFonts w:ascii="Times New Roman" w:hAnsi="Times New Roman" w:cs="Times New Roman"/>
        </w:rPr>
        <w:t>asured from the positive x-axis</w:t>
      </w:r>
    </w:p>
    <w:p w:rsidR="008E27F9" w:rsidRPr="008E27F9" w:rsidRDefault="008E27F9" w:rsidP="008E27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8E27F9">
        <w:rPr>
          <w:rFonts w:ascii="Times New Roman" w:hAnsi="Times New Roman" w:cs="Times New Roman"/>
        </w:rPr>
        <w:t xml:space="preserve">    x-coord.     y-coord.   -a11(du/dx)  -a22(du/dy)   Flux Mgntd  Orientation</w:t>
      </w:r>
    </w:p>
    <w:p w:rsidR="008E27F9" w:rsidRPr="008E27F9" w:rsidRDefault="008E27F9" w:rsidP="008E27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 w:hint="eastAsia"/>
        </w:rPr>
      </w:pPr>
      <w:r w:rsidRPr="008E27F9">
        <w:rPr>
          <w:rFonts w:ascii="Times New Roman" w:hAnsi="Times New Roman" w:cs="Times New Roman"/>
        </w:rPr>
        <w:t xml:space="preserve">  ______________________________________________</w:t>
      </w:r>
      <w:r>
        <w:rPr>
          <w:rFonts w:ascii="Times New Roman" w:hAnsi="Times New Roman" w:cs="Times New Roman"/>
        </w:rPr>
        <w:t>_______________________________</w:t>
      </w:r>
    </w:p>
    <w:p w:rsidR="008E27F9" w:rsidRPr="008E27F9" w:rsidRDefault="008E27F9" w:rsidP="008E27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8E27F9">
        <w:rPr>
          <w:rFonts w:ascii="Times New Roman" w:hAnsi="Times New Roman" w:cs="Times New Roman"/>
        </w:rPr>
        <w:t xml:space="preserve">   0.1902E-01   0.1057E-01   0.4000E+03   0.1427E-11   0.4000E+03      0.00</w:t>
      </w:r>
    </w:p>
    <w:p w:rsidR="008E27F9" w:rsidRPr="008E27F9" w:rsidRDefault="008E27F9" w:rsidP="008E27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8E27F9">
        <w:rPr>
          <w:rFonts w:ascii="Times New Roman" w:hAnsi="Times New Roman" w:cs="Times New Roman"/>
        </w:rPr>
        <w:t xml:space="preserve">   0.1902E-01   0.3943E-01   0.4000E+03   0.0000E+00   0.4000E+03      0.00</w:t>
      </w:r>
    </w:p>
    <w:p w:rsidR="008E27F9" w:rsidRPr="008E27F9" w:rsidRDefault="008E27F9" w:rsidP="008E27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8E27F9">
        <w:rPr>
          <w:rFonts w:ascii="Times New Roman" w:hAnsi="Times New Roman" w:cs="Times New Roman"/>
        </w:rPr>
        <w:t xml:space="preserve">   0.7098E-01   0.1057E-01   0.4000E+03   0.1348E-11   0.4000E+03      0.00</w:t>
      </w:r>
    </w:p>
    <w:p w:rsidR="008E27F9" w:rsidRPr="008E27F9" w:rsidRDefault="008E27F9" w:rsidP="008E27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8E27F9">
        <w:rPr>
          <w:rFonts w:ascii="Times New Roman" w:hAnsi="Times New Roman" w:cs="Times New Roman"/>
        </w:rPr>
        <w:t xml:space="preserve">   0.7098E-01   0.3943E-01   0.4000E+03   0.1348E-11   0.4000E+03      0.00</w:t>
      </w:r>
    </w:p>
    <w:p w:rsidR="008E27F9" w:rsidRPr="008E27F9" w:rsidRDefault="008E27F9" w:rsidP="008E27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8E27F9">
        <w:rPr>
          <w:rFonts w:ascii="Times New Roman" w:hAnsi="Times New Roman" w:cs="Times New Roman"/>
        </w:rPr>
        <w:t xml:space="preserve">   0.1090E+00   0.1057E-01   0.4000E+03</w:t>
      </w:r>
      <w:r w:rsidR="0036058B">
        <w:rPr>
          <w:rFonts w:ascii="Times New Roman" w:hAnsi="Times New Roman" w:cs="Times New Roman"/>
        </w:rPr>
        <w:t xml:space="preserve">   0.0000E+00   0.4000E+03     </w:t>
      </w:r>
      <w:r w:rsidRPr="008E27F9">
        <w:rPr>
          <w:rFonts w:ascii="Times New Roman" w:hAnsi="Times New Roman" w:cs="Times New Roman"/>
        </w:rPr>
        <w:t>0.00</w:t>
      </w:r>
    </w:p>
    <w:p w:rsidR="008E27F9" w:rsidRPr="008E27F9" w:rsidRDefault="008E27F9" w:rsidP="008E27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8E27F9">
        <w:rPr>
          <w:rFonts w:ascii="Times New Roman" w:hAnsi="Times New Roman" w:cs="Times New Roman"/>
        </w:rPr>
        <w:t xml:space="preserve">   0.1090E+00   0.3943E-01   0.4000E+03</w:t>
      </w:r>
      <w:r w:rsidR="0036058B">
        <w:rPr>
          <w:rFonts w:ascii="Times New Roman" w:hAnsi="Times New Roman" w:cs="Times New Roman"/>
        </w:rPr>
        <w:t xml:space="preserve">   0.6434E-12   0.4000E+03     </w:t>
      </w:r>
      <w:r w:rsidRPr="008E27F9">
        <w:rPr>
          <w:rFonts w:ascii="Times New Roman" w:hAnsi="Times New Roman" w:cs="Times New Roman"/>
        </w:rPr>
        <w:t>0.00</w:t>
      </w:r>
    </w:p>
    <w:p w:rsidR="008E27F9" w:rsidRPr="008E27F9" w:rsidRDefault="008E27F9" w:rsidP="008E27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8E27F9">
        <w:rPr>
          <w:rFonts w:ascii="Times New Roman" w:hAnsi="Times New Roman" w:cs="Times New Roman"/>
        </w:rPr>
        <w:t xml:space="preserve">   0.1610E+00   0.1057E-01   0.4000E+03</w:t>
      </w:r>
      <w:r w:rsidR="0036058B">
        <w:rPr>
          <w:rFonts w:ascii="Times New Roman" w:hAnsi="Times New Roman" w:cs="Times New Roman"/>
        </w:rPr>
        <w:t xml:space="preserve">   0.1797E-11   0.4000E+03     </w:t>
      </w:r>
      <w:r w:rsidRPr="008E27F9">
        <w:rPr>
          <w:rFonts w:ascii="Times New Roman" w:hAnsi="Times New Roman" w:cs="Times New Roman"/>
        </w:rPr>
        <w:t>0.00</w:t>
      </w:r>
    </w:p>
    <w:p w:rsidR="008E27F9" w:rsidRPr="008E27F9" w:rsidRDefault="008E27F9" w:rsidP="008E27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8E27F9">
        <w:rPr>
          <w:rFonts w:ascii="Times New Roman" w:hAnsi="Times New Roman" w:cs="Times New Roman"/>
        </w:rPr>
        <w:t xml:space="preserve">   0.1610E+00   0.3943E-01   0.4000E+03  -0.1797E-11   0.4000E+03     -0.00</w:t>
      </w:r>
    </w:p>
    <w:p w:rsidR="008E27F9" w:rsidRPr="008E27F9" w:rsidRDefault="008E27F9" w:rsidP="008E27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8E27F9">
        <w:rPr>
          <w:rFonts w:ascii="Times New Roman" w:hAnsi="Times New Roman" w:cs="Times New Roman"/>
        </w:rPr>
        <w:t xml:space="preserve">   0.1902E-01   0.6057E-01   0.4000E+03   0.2855E-11   0.4000E+03      0.00</w:t>
      </w:r>
    </w:p>
    <w:p w:rsidR="008E27F9" w:rsidRPr="008E27F9" w:rsidRDefault="008E27F9" w:rsidP="008E27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8E27F9">
        <w:rPr>
          <w:rFonts w:ascii="Times New Roman" w:hAnsi="Times New Roman" w:cs="Times New Roman"/>
        </w:rPr>
        <w:t xml:space="preserve">   0.1902E-01   0.8943E-01   0.4000E+03   0.7136E-12   0.4000E+03      0.00</w:t>
      </w:r>
    </w:p>
    <w:p w:rsidR="008E27F9" w:rsidRPr="008E27F9" w:rsidRDefault="008E27F9" w:rsidP="008E27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8E27F9">
        <w:rPr>
          <w:rFonts w:ascii="Times New Roman" w:hAnsi="Times New Roman" w:cs="Times New Roman"/>
        </w:rPr>
        <w:t xml:space="preserve">   0.7098E-01   0.6057E-01   0.4000E+03   0.2696E-11   0.4000E+03      0.00</w:t>
      </w:r>
    </w:p>
    <w:p w:rsidR="008E27F9" w:rsidRPr="008E27F9" w:rsidRDefault="008E27F9" w:rsidP="008E27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8E27F9">
        <w:rPr>
          <w:rFonts w:ascii="Times New Roman" w:hAnsi="Times New Roman" w:cs="Times New Roman"/>
        </w:rPr>
        <w:t xml:space="preserve">   0.7098E-01   0.8943E-01   0.4000E+03   0.6740E-12   0.4000E+03      0.00</w:t>
      </w:r>
    </w:p>
    <w:p w:rsidR="008E27F9" w:rsidRPr="008E27F9" w:rsidRDefault="008E27F9" w:rsidP="008E27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8E27F9">
        <w:rPr>
          <w:rFonts w:ascii="Times New Roman" w:hAnsi="Times New Roman" w:cs="Times New Roman"/>
        </w:rPr>
        <w:t xml:space="preserve">   0.1090E+00   0.6057E-01   0.4000E+03   0.1287E-11   0.4000E+03      0.00</w:t>
      </w:r>
    </w:p>
    <w:p w:rsidR="008E27F9" w:rsidRPr="008E27F9" w:rsidRDefault="008E27F9" w:rsidP="008E27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8E27F9">
        <w:rPr>
          <w:rFonts w:ascii="Times New Roman" w:hAnsi="Times New Roman" w:cs="Times New Roman"/>
        </w:rPr>
        <w:t xml:space="preserve">   0.1090E+00   0.8943E-01   0.4000E+03  -0.1287E-11   0.4000E+03     -0.00</w:t>
      </w:r>
    </w:p>
    <w:p w:rsidR="008E27F9" w:rsidRPr="008E27F9" w:rsidRDefault="008E27F9" w:rsidP="008E27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8E27F9">
        <w:rPr>
          <w:rFonts w:ascii="Times New Roman" w:hAnsi="Times New Roman" w:cs="Times New Roman"/>
        </w:rPr>
        <w:t xml:space="preserve">   0.1610E+00   0.6057E-01   0.4000E+03   0.1797E-11   0.4000E+03      0.00</w:t>
      </w:r>
    </w:p>
    <w:p w:rsidR="00C476D7" w:rsidRDefault="008E27F9" w:rsidP="008E27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8E27F9">
        <w:rPr>
          <w:rFonts w:ascii="Times New Roman" w:hAnsi="Times New Roman" w:cs="Times New Roman"/>
        </w:rPr>
        <w:t xml:space="preserve">   0.1610E+00   0.8943E-01   0.4000E+03  -0.5991E-12   0.4000E+03     -0.00</w:t>
      </w:r>
    </w:p>
    <w:p w:rsidR="00C476D7" w:rsidRDefault="00C476D7">
      <w:pPr>
        <w:rPr>
          <w:rFonts w:ascii="Times New Roman" w:hAnsi="Times New Roman" w:cs="Times New Roman"/>
        </w:rPr>
      </w:pPr>
    </w:p>
    <w:p w:rsidR="000075F1" w:rsidRPr="0016312F" w:rsidRDefault="00B3280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Note: the other </w:t>
      </w:r>
      <w:r>
        <w:rPr>
          <w:rFonts w:ascii="Times New Roman" w:hAnsi="Times New Roman" w:cs="Times New Roman"/>
        </w:rPr>
        <w:t xml:space="preserve">results with </w:t>
      </w:r>
      <w:r w:rsidR="00FF24D0">
        <w:rPr>
          <w:rFonts w:ascii="Times New Roman" w:hAnsi="Times New Roman" w:cs="Times New Roman"/>
        </w:rPr>
        <w:t>8</w:t>
      </w:r>
      <w:r w:rsidR="00FF24D0" w:rsidRPr="00A23F40">
        <w:rPr>
          <w:rFonts w:ascii="Times New Roman" w:hAnsi="Times New Roman" w:cs="Times New Roman"/>
        </w:rPr>
        <w:t>×</w:t>
      </w:r>
      <w:r w:rsidR="00FF24D0">
        <w:rPr>
          <w:rFonts w:ascii="Times New Roman" w:hAnsi="Times New Roman" w:cs="Times New Roman"/>
        </w:rPr>
        <w:t>8</w:t>
      </w:r>
      <w:r w:rsidR="00FF24D0">
        <w:rPr>
          <w:rFonts w:ascii="Times New Roman" w:hAnsi="Times New Roman" w:cs="Times New Roman"/>
        </w:rPr>
        <w:t xml:space="preserve"> linear</w:t>
      </w:r>
      <w:r w:rsidR="00FF24D0">
        <w:rPr>
          <w:rFonts w:ascii="Times New Roman" w:hAnsi="Times New Roman" w:cs="Times New Roman"/>
        </w:rPr>
        <w:t xml:space="preserve"> elements and </w:t>
      </w:r>
      <w:r w:rsidR="00FF24D0" w:rsidRPr="00A23F40">
        <w:rPr>
          <w:rFonts w:ascii="Times New Roman" w:hAnsi="Times New Roman" w:cs="Times New Roman"/>
        </w:rPr>
        <w:t>4×</w:t>
      </w:r>
      <w:r w:rsidR="00FF24D0">
        <w:rPr>
          <w:rFonts w:ascii="Times New Roman" w:hAnsi="Times New Roman" w:cs="Times New Roman"/>
        </w:rPr>
        <w:t>4 quadratic</w:t>
      </w:r>
      <w:r w:rsidR="00FF24D0">
        <w:rPr>
          <w:rFonts w:ascii="Times New Roman" w:hAnsi="Times New Roman" w:cs="Times New Roman" w:hint="eastAsia"/>
        </w:rPr>
        <w:t xml:space="preserve"> element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are presented in the output files.</w:t>
      </w:r>
    </w:p>
    <w:p w:rsidR="00F077BD" w:rsidRPr="00754DB1" w:rsidRDefault="00F077BD">
      <w:pPr>
        <w:rPr>
          <w:rFonts w:ascii="Times New Roman" w:hAnsi="Times New Roman" w:cs="Times New Roman"/>
          <w:b/>
          <w:sz w:val="28"/>
          <w:szCs w:val="28"/>
        </w:rPr>
      </w:pPr>
      <w:r w:rsidRPr="00754DB1">
        <w:rPr>
          <w:rFonts w:ascii="Times New Roman" w:hAnsi="Times New Roman" w:cs="Times New Roman"/>
          <w:b/>
          <w:sz w:val="28"/>
          <w:szCs w:val="28"/>
        </w:rPr>
        <w:lastRenderedPageBreak/>
        <w:t xml:space="preserve">Problem 2: </w:t>
      </w:r>
    </w:p>
    <w:p w:rsidR="00424802" w:rsidRDefault="00424802" w:rsidP="0042480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oundary condition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:</w:t>
      </w:r>
    </w:p>
    <w:p w:rsidR="00424802" w:rsidRDefault="00670EA6" w:rsidP="00424802">
      <w:pPr>
        <w:jc w:val="center"/>
        <w:rPr>
          <w:rFonts w:ascii="Times New Roman" w:hAnsi="Times New Roman" w:cs="Times New Roman"/>
        </w:rPr>
      </w:pPr>
      <w:r w:rsidRPr="00D723D2">
        <w:rPr>
          <w:rFonts w:ascii="Times New Roman" w:hAnsi="Times New Roman" w:cs="Times New Roman"/>
          <w:position w:val="-28"/>
        </w:rPr>
        <w:object w:dxaOrig="7260" w:dyaOrig="660">
          <v:shape id="_x0000_i1026" type="#_x0000_t75" style="width:5in;height:36pt" o:ole="">
            <v:imagedata r:id="rId8" o:title=""/>
          </v:shape>
          <o:OLEObject Type="Embed" ProgID="Equation.DSMT4" ShapeID="_x0000_i1026" DrawAspect="Content" ObjectID="_1580829907" r:id="rId9"/>
        </w:object>
      </w:r>
    </w:p>
    <w:p w:rsidR="00492699" w:rsidRDefault="00492699" w:rsidP="0049269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ox2.1 </w:t>
      </w:r>
      <w:r>
        <w:rPr>
          <w:rFonts w:ascii="Times New Roman" w:hAnsi="Times New Roman" w:cs="Times New Roman" w:hint="eastAsia"/>
        </w:rPr>
        <w:t xml:space="preserve">Input file for </w:t>
      </w:r>
      <w:r w:rsidRPr="00A23F40">
        <w:rPr>
          <w:rFonts w:ascii="Times New Roman" w:hAnsi="Times New Roman" w:cs="Times New Roman"/>
        </w:rPr>
        <w:t>4×4</w:t>
      </w:r>
      <w:r>
        <w:rPr>
          <w:rFonts w:ascii="Times New Roman" w:hAnsi="Times New Roman" w:cs="Times New Roman"/>
        </w:rPr>
        <w:t xml:space="preserve"> linear elements.</w:t>
      </w:r>
    </w:p>
    <w:p w:rsidR="00936B88" w:rsidRPr="00936B88" w:rsidRDefault="00936B88" w:rsidP="00936B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936B88">
        <w:rPr>
          <w:rFonts w:ascii="Times New Roman" w:hAnsi="Times New Roman" w:cs="Times New Roman"/>
        </w:rPr>
        <w:t xml:space="preserve">    4   2  1  1   1  0  1   NPE,NGPF,NGPR,MESH,NPRNT,IGRAD,NONLIN</w:t>
      </w:r>
    </w:p>
    <w:p w:rsidR="00936B88" w:rsidRPr="00936B88" w:rsidRDefault="00936B88" w:rsidP="00936B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936B88">
        <w:rPr>
          <w:rFonts w:ascii="Times New Roman" w:hAnsi="Times New Roman" w:cs="Times New Roman"/>
        </w:rPr>
        <w:t xml:space="preserve">    4   4                        NX, NY</w:t>
      </w:r>
    </w:p>
    <w:p w:rsidR="00936B88" w:rsidRPr="00936B88" w:rsidRDefault="00936B88" w:rsidP="00936B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936B88">
        <w:rPr>
          <w:rFonts w:ascii="Times New Roman" w:hAnsi="Times New Roman" w:cs="Times New Roman"/>
        </w:rPr>
        <w:t xml:space="preserve">    0.0  0.05   0.05   0.05   0.05           X0, (DX(I), I=1,NX)</w:t>
      </w:r>
    </w:p>
    <w:p w:rsidR="00936B88" w:rsidRPr="00936B88" w:rsidRDefault="00936B88" w:rsidP="00936B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936B88">
        <w:rPr>
          <w:rFonts w:ascii="Times New Roman" w:hAnsi="Times New Roman" w:cs="Times New Roman"/>
        </w:rPr>
        <w:t xml:space="preserve">    0.0  0.025  0.025  0.025  0.025      Y0, (DY(I), I=1,NY)</w:t>
      </w:r>
    </w:p>
    <w:p w:rsidR="00936B88" w:rsidRPr="00936B88" w:rsidRDefault="00936B88" w:rsidP="00936B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936B88">
        <w:rPr>
          <w:rFonts w:ascii="Times New Roman" w:hAnsi="Times New Roman" w:cs="Times New Roman"/>
        </w:rPr>
        <w:t xml:space="preserve">    13                             NSPV and next lines ISPV, VSPV</w:t>
      </w:r>
    </w:p>
    <w:p w:rsidR="00936B88" w:rsidRPr="00936B88" w:rsidRDefault="00936B88" w:rsidP="00936B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936B88">
        <w:rPr>
          <w:rFonts w:ascii="Times New Roman" w:hAnsi="Times New Roman" w:cs="Times New Roman"/>
        </w:rPr>
        <w:t xml:space="preserve">    1 1   6 1   11 1   16 1   21 1   5 1   10 1   15 1   20 1   25 1  </w:t>
      </w:r>
    </w:p>
    <w:p w:rsidR="00936B88" w:rsidRPr="00936B88" w:rsidRDefault="00936B88" w:rsidP="00936B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936B88">
        <w:rPr>
          <w:rFonts w:ascii="Times New Roman" w:hAnsi="Times New Roman" w:cs="Times New Roman"/>
        </w:rPr>
        <w:t xml:space="preserve">    22 1   23 1  24 1</w:t>
      </w:r>
    </w:p>
    <w:p w:rsidR="00936B88" w:rsidRPr="00936B88" w:rsidRDefault="00936B88" w:rsidP="00936B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</w:p>
    <w:p w:rsidR="00936B88" w:rsidRPr="00936B88" w:rsidRDefault="00936B88" w:rsidP="00936B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936B88">
        <w:rPr>
          <w:rFonts w:ascii="Times New Roman" w:hAnsi="Times New Roman" w:cs="Times New Roman"/>
        </w:rPr>
        <w:t xml:space="preserve">    500.0  500.0  500.0  500.0  500.0  300.0  300.0  300.0  300.0  300.0 </w:t>
      </w:r>
    </w:p>
    <w:p w:rsidR="00936B88" w:rsidRPr="00936B88" w:rsidRDefault="00936B88" w:rsidP="00936B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936B88">
        <w:rPr>
          <w:rFonts w:ascii="Times New Roman" w:hAnsi="Times New Roman" w:cs="Times New Roman"/>
        </w:rPr>
        <w:t xml:space="preserve">    450.0  400.0  350.0  </w:t>
      </w:r>
    </w:p>
    <w:p w:rsidR="00936B88" w:rsidRPr="00936B88" w:rsidRDefault="00936B88" w:rsidP="00936B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</w:p>
    <w:p w:rsidR="00936B88" w:rsidRPr="00936B88" w:rsidRDefault="00936B88" w:rsidP="00936B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936B88">
        <w:rPr>
          <w:rFonts w:ascii="Times New Roman" w:hAnsi="Times New Roman" w:cs="Times New Roman"/>
        </w:rPr>
        <w:t xml:space="preserve">    0                                    NSSV</w:t>
      </w:r>
    </w:p>
    <w:p w:rsidR="00936B88" w:rsidRPr="00936B88" w:rsidRDefault="00936B88" w:rsidP="00936B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936B88">
        <w:rPr>
          <w:rFonts w:ascii="Times New Roman" w:hAnsi="Times New Roman" w:cs="Times New Roman"/>
        </w:rPr>
        <w:t xml:space="preserve">    0.2  0.0  0.0                   A10, A1X, A1Y</w:t>
      </w:r>
    </w:p>
    <w:p w:rsidR="00936B88" w:rsidRPr="00936B88" w:rsidRDefault="00936B88" w:rsidP="00936B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936B88">
        <w:rPr>
          <w:rFonts w:ascii="Times New Roman" w:hAnsi="Times New Roman" w:cs="Times New Roman"/>
        </w:rPr>
        <w:t xml:space="preserve">    0.2  0.0  0.0                   A20, A2X, A2Y</w:t>
      </w:r>
    </w:p>
    <w:p w:rsidR="00936B88" w:rsidRPr="00936B88" w:rsidRDefault="00936B88" w:rsidP="00936B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936B88">
        <w:rPr>
          <w:rFonts w:ascii="Times New Roman" w:hAnsi="Times New Roman" w:cs="Times New Roman"/>
        </w:rPr>
        <w:t xml:space="preserve">    0.0  0.0  0.0                   A00, A0X, A0Y</w:t>
      </w:r>
    </w:p>
    <w:p w:rsidR="00936B88" w:rsidRPr="00936B88" w:rsidRDefault="00936B88" w:rsidP="00936B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936B88">
        <w:rPr>
          <w:rFonts w:ascii="Times New Roman" w:hAnsi="Times New Roman" w:cs="Times New Roman"/>
        </w:rPr>
        <w:t xml:space="preserve">    0                                    ICONV</w:t>
      </w:r>
    </w:p>
    <w:p w:rsidR="00936B88" w:rsidRPr="00936B88" w:rsidRDefault="00936B88" w:rsidP="00936B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936B88">
        <w:rPr>
          <w:rFonts w:ascii="Times New Roman" w:hAnsi="Times New Roman" w:cs="Times New Roman"/>
        </w:rPr>
        <w:t xml:space="preserve">    0.0  0.0  0.0                   F0,  FX,  FY</w:t>
      </w:r>
    </w:p>
    <w:p w:rsidR="00936B88" w:rsidRPr="00936B88" w:rsidRDefault="00936B88" w:rsidP="00936B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936B88">
        <w:rPr>
          <w:rFonts w:ascii="Times New Roman" w:hAnsi="Times New Roman" w:cs="Times New Roman"/>
        </w:rPr>
        <w:t xml:space="preserve">    4.0E-2  0.0  0.0  4.0E-2  0.0  0.0  A1U,A1UX,A1UY, A2U,A2UX,A2UY</w:t>
      </w:r>
    </w:p>
    <w:p w:rsidR="00936B88" w:rsidRPr="00936B88" w:rsidRDefault="00936B88" w:rsidP="00936B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936B88">
        <w:rPr>
          <w:rFonts w:ascii="Times New Roman" w:hAnsi="Times New Roman" w:cs="Times New Roman"/>
        </w:rPr>
        <w:t xml:space="preserve">    1   10    0.001  0.0                NLS, ITMAX, EPS, GAMA</w:t>
      </w:r>
    </w:p>
    <w:p w:rsidR="00936B88" w:rsidRPr="00936B88" w:rsidRDefault="00936B88" w:rsidP="00936B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936B88">
        <w:rPr>
          <w:rFonts w:ascii="Times New Roman" w:hAnsi="Times New Roman" w:cs="Times New Roman"/>
        </w:rPr>
        <w:t xml:space="preserve">    0.0  0.0  0.0  0.0  0.0  0.0  0.0  0.0  0.0  0.0  </w:t>
      </w:r>
    </w:p>
    <w:p w:rsidR="00936B88" w:rsidRPr="00936B88" w:rsidRDefault="00936B88" w:rsidP="00936B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936B88">
        <w:rPr>
          <w:rFonts w:ascii="Times New Roman" w:hAnsi="Times New Roman" w:cs="Times New Roman"/>
        </w:rPr>
        <w:t xml:space="preserve">    0.0  0.0  0.0  0.0  0.0  0.0  0.0  0.0  0.0  0.0  </w:t>
      </w:r>
    </w:p>
    <w:p w:rsidR="00936B88" w:rsidRDefault="00936B88" w:rsidP="00936B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936B88">
        <w:rPr>
          <w:rFonts w:ascii="Times New Roman" w:hAnsi="Times New Roman" w:cs="Times New Roman"/>
        </w:rPr>
        <w:t xml:space="preserve">    0.0  0.0  0.0  0.0  0.0                          GLU(I)</w:t>
      </w:r>
    </w:p>
    <w:p w:rsidR="00057671" w:rsidRDefault="00057671" w:rsidP="00492699">
      <w:pPr>
        <w:jc w:val="center"/>
        <w:rPr>
          <w:rFonts w:ascii="Times New Roman" w:hAnsi="Times New Roman" w:cs="Times New Roman"/>
        </w:rPr>
      </w:pPr>
    </w:p>
    <w:p w:rsidR="00492699" w:rsidRDefault="00492699" w:rsidP="0049269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ox2.2 </w:t>
      </w:r>
      <w:r>
        <w:rPr>
          <w:rFonts w:ascii="Times New Roman" w:hAnsi="Times New Roman" w:cs="Times New Roman" w:hint="eastAsia"/>
        </w:rPr>
        <w:t xml:space="preserve">Input file for </w:t>
      </w:r>
      <w:r>
        <w:rPr>
          <w:rFonts w:ascii="Times New Roman" w:hAnsi="Times New Roman" w:cs="Times New Roman"/>
        </w:rPr>
        <w:t>2</w:t>
      </w:r>
      <w:r w:rsidRPr="00A23F40"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/>
        </w:rPr>
        <w:t>2 quadratic elements.</w:t>
      </w:r>
    </w:p>
    <w:p w:rsidR="00057671" w:rsidRPr="00057671" w:rsidRDefault="00057671" w:rsidP="00057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57671">
        <w:rPr>
          <w:rFonts w:ascii="Times New Roman" w:hAnsi="Times New Roman" w:cs="Times New Roman"/>
        </w:rPr>
        <w:t xml:space="preserve">    9   3  2  1   1  0  1   NPE,NGPF,NGPR,MESH,NPRNT,IGRAD,NONLIN</w:t>
      </w:r>
    </w:p>
    <w:p w:rsidR="00057671" w:rsidRPr="00057671" w:rsidRDefault="00057671" w:rsidP="00057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57671">
        <w:rPr>
          <w:rFonts w:ascii="Times New Roman" w:hAnsi="Times New Roman" w:cs="Times New Roman"/>
        </w:rPr>
        <w:t xml:space="preserve">    2   2                        NX, NY</w:t>
      </w:r>
    </w:p>
    <w:p w:rsidR="00057671" w:rsidRPr="00057671" w:rsidRDefault="00057671" w:rsidP="00057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57671">
        <w:rPr>
          <w:rFonts w:ascii="Times New Roman" w:hAnsi="Times New Roman" w:cs="Times New Roman"/>
        </w:rPr>
        <w:t xml:space="preserve">    0.0  0.1   0.1                       X0, (DX(I), I=1,NX)</w:t>
      </w:r>
    </w:p>
    <w:p w:rsidR="00057671" w:rsidRPr="00057671" w:rsidRDefault="00057671" w:rsidP="00057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57671">
        <w:rPr>
          <w:rFonts w:ascii="Times New Roman" w:hAnsi="Times New Roman" w:cs="Times New Roman"/>
        </w:rPr>
        <w:t xml:space="preserve">    0.0  0.05  0.05                      Y0, (DY(I), I=1,NY)</w:t>
      </w:r>
    </w:p>
    <w:p w:rsidR="00057671" w:rsidRPr="00057671" w:rsidRDefault="00057671" w:rsidP="00057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57671">
        <w:rPr>
          <w:rFonts w:ascii="Times New Roman" w:hAnsi="Times New Roman" w:cs="Times New Roman"/>
        </w:rPr>
        <w:t xml:space="preserve">    13                             NSPV and next lines ISPV, VSPV</w:t>
      </w:r>
    </w:p>
    <w:p w:rsidR="00057671" w:rsidRPr="00057671" w:rsidRDefault="00057671" w:rsidP="00057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57671">
        <w:rPr>
          <w:rFonts w:ascii="Times New Roman" w:hAnsi="Times New Roman" w:cs="Times New Roman"/>
        </w:rPr>
        <w:t xml:space="preserve">    1 1   6 1   11 1   16 1   21 1   5 1   10 1   15 1   20 1   25 1  </w:t>
      </w:r>
    </w:p>
    <w:p w:rsidR="00057671" w:rsidRPr="00057671" w:rsidRDefault="00057671" w:rsidP="00057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57671">
        <w:rPr>
          <w:rFonts w:ascii="Times New Roman" w:hAnsi="Times New Roman" w:cs="Times New Roman"/>
        </w:rPr>
        <w:t xml:space="preserve">    22 1   23 1  24 1</w:t>
      </w:r>
    </w:p>
    <w:p w:rsidR="00057671" w:rsidRPr="00057671" w:rsidRDefault="00057671" w:rsidP="00057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</w:p>
    <w:p w:rsidR="00057671" w:rsidRPr="00057671" w:rsidRDefault="00057671" w:rsidP="00057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57671">
        <w:rPr>
          <w:rFonts w:ascii="Times New Roman" w:hAnsi="Times New Roman" w:cs="Times New Roman"/>
        </w:rPr>
        <w:t xml:space="preserve">    500.0  500.0  500.0  500.0  500.0  300.0  300.0  300.0  300.0  300.0 </w:t>
      </w:r>
    </w:p>
    <w:p w:rsidR="00057671" w:rsidRPr="00057671" w:rsidRDefault="00057671" w:rsidP="00057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57671">
        <w:rPr>
          <w:rFonts w:ascii="Times New Roman" w:hAnsi="Times New Roman" w:cs="Times New Roman"/>
        </w:rPr>
        <w:t xml:space="preserve">    450.0  400.0  350.0  </w:t>
      </w:r>
    </w:p>
    <w:p w:rsidR="00057671" w:rsidRPr="00057671" w:rsidRDefault="00057671" w:rsidP="00057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</w:p>
    <w:p w:rsidR="00057671" w:rsidRPr="00057671" w:rsidRDefault="00057671" w:rsidP="00057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57671">
        <w:rPr>
          <w:rFonts w:ascii="Times New Roman" w:hAnsi="Times New Roman" w:cs="Times New Roman"/>
        </w:rPr>
        <w:t xml:space="preserve">    0                                    NSSV</w:t>
      </w:r>
    </w:p>
    <w:p w:rsidR="00057671" w:rsidRPr="00057671" w:rsidRDefault="00057671" w:rsidP="00057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57671">
        <w:rPr>
          <w:rFonts w:ascii="Times New Roman" w:hAnsi="Times New Roman" w:cs="Times New Roman"/>
        </w:rPr>
        <w:t xml:space="preserve">    0.2  0.0  0.0                   A10, A1X, A1Y</w:t>
      </w:r>
    </w:p>
    <w:p w:rsidR="00057671" w:rsidRPr="00057671" w:rsidRDefault="00057671" w:rsidP="00057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57671">
        <w:rPr>
          <w:rFonts w:ascii="Times New Roman" w:hAnsi="Times New Roman" w:cs="Times New Roman"/>
        </w:rPr>
        <w:lastRenderedPageBreak/>
        <w:t xml:space="preserve">    0.2  0.0  0.0                   A20, A2X, A2Y</w:t>
      </w:r>
    </w:p>
    <w:p w:rsidR="00057671" w:rsidRPr="00057671" w:rsidRDefault="00057671" w:rsidP="00057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57671">
        <w:rPr>
          <w:rFonts w:ascii="Times New Roman" w:hAnsi="Times New Roman" w:cs="Times New Roman"/>
        </w:rPr>
        <w:t xml:space="preserve">    0.0  0.0  0.0                   A00, A0X, A0Y</w:t>
      </w:r>
    </w:p>
    <w:p w:rsidR="00057671" w:rsidRPr="00057671" w:rsidRDefault="00057671" w:rsidP="00057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57671">
        <w:rPr>
          <w:rFonts w:ascii="Times New Roman" w:hAnsi="Times New Roman" w:cs="Times New Roman"/>
        </w:rPr>
        <w:t xml:space="preserve">    0                                    ICONV</w:t>
      </w:r>
    </w:p>
    <w:p w:rsidR="00057671" w:rsidRPr="00057671" w:rsidRDefault="00057671" w:rsidP="00057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57671">
        <w:rPr>
          <w:rFonts w:ascii="Times New Roman" w:hAnsi="Times New Roman" w:cs="Times New Roman"/>
        </w:rPr>
        <w:t xml:space="preserve">    0.0  0.0  0.0                   F0,  FX,  FY</w:t>
      </w:r>
    </w:p>
    <w:p w:rsidR="00057671" w:rsidRPr="00057671" w:rsidRDefault="00057671" w:rsidP="00057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57671">
        <w:rPr>
          <w:rFonts w:ascii="Times New Roman" w:hAnsi="Times New Roman" w:cs="Times New Roman"/>
        </w:rPr>
        <w:t xml:space="preserve">    4.0E-2  0.0  0.0  4.0E-2  0.0  0.0  A1U,A1UX,A1UY, A2U,A2UX,A2UY</w:t>
      </w:r>
    </w:p>
    <w:p w:rsidR="00057671" w:rsidRPr="00057671" w:rsidRDefault="00057671" w:rsidP="00057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57671">
        <w:rPr>
          <w:rFonts w:ascii="Times New Roman" w:hAnsi="Times New Roman" w:cs="Times New Roman"/>
        </w:rPr>
        <w:t xml:space="preserve">    1   10    0.001  0.0                NLS, ITMAX, EPS, GAMA</w:t>
      </w:r>
    </w:p>
    <w:p w:rsidR="00057671" w:rsidRPr="00057671" w:rsidRDefault="00057671" w:rsidP="00057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57671">
        <w:rPr>
          <w:rFonts w:ascii="Times New Roman" w:hAnsi="Times New Roman" w:cs="Times New Roman"/>
        </w:rPr>
        <w:t xml:space="preserve">    0.0  0.0  0.0  0.0  0.0  0.0  0.0  0.0  0.0  0.0  </w:t>
      </w:r>
    </w:p>
    <w:p w:rsidR="00057671" w:rsidRPr="00057671" w:rsidRDefault="00057671" w:rsidP="00057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57671">
        <w:rPr>
          <w:rFonts w:ascii="Times New Roman" w:hAnsi="Times New Roman" w:cs="Times New Roman"/>
        </w:rPr>
        <w:t xml:space="preserve">    0.0  0.0  0.0  0.0  0.0  0.0  0.0  0.0  0.0  0.0  </w:t>
      </w:r>
    </w:p>
    <w:p w:rsidR="00936B88" w:rsidRPr="00057671" w:rsidRDefault="00057671" w:rsidP="00057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57671">
        <w:rPr>
          <w:rFonts w:ascii="Times New Roman" w:hAnsi="Times New Roman" w:cs="Times New Roman"/>
        </w:rPr>
        <w:t xml:space="preserve">    0.0  0.0  0.0  0.0  0.0                          GLU(I)</w:t>
      </w:r>
    </w:p>
    <w:p w:rsidR="00057671" w:rsidRDefault="00057671" w:rsidP="00492699">
      <w:pPr>
        <w:jc w:val="center"/>
        <w:rPr>
          <w:rFonts w:ascii="Times New Roman" w:hAnsi="Times New Roman" w:cs="Times New Roman"/>
        </w:rPr>
      </w:pPr>
    </w:p>
    <w:p w:rsidR="00492699" w:rsidRDefault="00492699" w:rsidP="0049269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ox2.3 </w:t>
      </w:r>
      <w:r>
        <w:rPr>
          <w:rFonts w:ascii="Times New Roman" w:hAnsi="Times New Roman" w:cs="Times New Roman" w:hint="eastAsia"/>
        </w:rPr>
        <w:t xml:space="preserve">Input file for </w:t>
      </w:r>
      <w:r>
        <w:rPr>
          <w:rFonts w:ascii="Times New Roman" w:hAnsi="Times New Roman" w:cs="Times New Roman"/>
        </w:rPr>
        <w:t>8</w:t>
      </w:r>
      <w:r w:rsidRPr="00A23F40"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/>
        </w:rPr>
        <w:t>8 linear elements.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4   2  1  1   1  0  1   NPE,NGPF,NGPR,MESH,NPRNT,IGRAD,NONLIN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8   8                        NX, NY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0.025  0.025  0.025  0.025  0.025  0.025  0.025  0.025   X0, (DX(I), I=1,NX)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0.0125 0.0125 0.0125 0.0125 0.0125 0.0125 0.0125 0.0125   Y0, (DY(I), I=1,NY)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25                             NSPV and next lines ISPV, VSPV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1 1   10 1   19 1   28 1   37 1   46 1   55 1   64 1   73 1   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9 1   18 1   27 1   36 1   45 1   54 1   63 1   72 1   81 1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74 1  75 1   76 1   77 1   78 1   79 1   80 1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500.0  500.0  500.0  500.0  500.0  500.0  500.0  500.0  500.0 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300.0  300.0  300.0  300.0  300.0  300.0  300.0  300.0  300.0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475.0  450.0  425.0  400.0  375.0  350.0  325.0 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                                    NSSV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2  0.0  0.0                   A10, A1X, A1Y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2  0.0  0.0                   A20, A2X, A2Y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0.0  0.0                   A00, A0X, A0Y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                                    ICONV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0.0  0.0                   F0,  FX,  FY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4.0E-2  0.0  0.0  4.0E-2  0.0  0.0  A1U,A1UX,A1UY, A2U,A2UX,A2UY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1   10    0.001  0.0                NLS, ITMAX, EPS, GAMA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0.0  0.0  0.0  0.0  0.0  0.0  0.0  0.0  0.0  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0.0  0.0  0.0  0.0  0.0  0.0  0.0  0.0  0.0  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0.0  0.0  0.0  0.0  0.0  0.0  0.0  0.0  0.0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0.0  0.0  0.0  0.0  0.0  0.0  0.0  0.0  0.0  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0.0  0.0  0.0  0.0  0.0  0.0  0.0  0.0  0.0  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0.0  0.0  0.0  0.0  0.0  0.0  0.0  0.0  0.0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0.0  0.0  0.0  0.0  0.0  0.0  0.0  0.0  0.0  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0.0  0.0  0.0  0.0  0.0  0.0  0.0  0.0  0.0  </w:t>
      </w:r>
    </w:p>
    <w:p w:rsidR="00936B88" w:rsidRPr="008A3B62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                                              GLU(I)</w:t>
      </w:r>
    </w:p>
    <w:p w:rsidR="008A3B62" w:rsidRDefault="008A3B62" w:rsidP="00492699">
      <w:pPr>
        <w:jc w:val="center"/>
        <w:rPr>
          <w:rFonts w:ascii="Times New Roman" w:hAnsi="Times New Roman" w:cs="Times New Roman"/>
        </w:rPr>
      </w:pPr>
    </w:p>
    <w:p w:rsidR="00762B73" w:rsidRDefault="00762B73" w:rsidP="00492699">
      <w:pPr>
        <w:jc w:val="center"/>
        <w:rPr>
          <w:rFonts w:ascii="Times New Roman" w:hAnsi="Times New Roman" w:cs="Times New Roman"/>
        </w:rPr>
      </w:pPr>
    </w:p>
    <w:p w:rsidR="00762B73" w:rsidRDefault="00762B73" w:rsidP="00492699">
      <w:pPr>
        <w:jc w:val="center"/>
        <w:rPr>
          <w:rFonts w:ascii="Times New Roman" w:hAnsi="Times New Roman" w:cs="Times New Roman"/>
        </w:rPr>
      </w:pPr>
    </w:p>
    <w:p w:rsidR="00492699" w:rsidRDefault="00492699" w:rsidP="0049269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Box2.4 </w:t>
      </w:r>
      <w:r>
        <w:rPr>
          <w:rFonts w:ascii="Times New Roman" w:hAnsi="Times New Roman" w:cs="Times New Roman" w:hint="eastAsia"/>
        </w:rPr>
        <w:t xml:space="preserve">Input file for </w:t>
      </w:r>
      <w:r>
        <w:rPr>
          <w:rFonts w:ascii="Times New Roman" w:hAnsi="Times New Roman" w:cs="Times New Roman"/>
        </w:rPr>
        <w:t>4</w:t>
      </w:r>
      <w:r w:rsidRPr="00A23F40"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/>
        </w:rPr>
        <w:t>4 quadratic elements.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9   3  2  1   1  0  1   NPE,NGPF,NGPR,MESH,NPRNT,IGRAD,NONLIN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4   4                        NX, NY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0.05   0.05   0.05   0.05        X0, (DX(I), I=1,NX)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0.025  0.025  0.025  0.025       Y0, (DY(I), I=1,NY)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25                             NSPV and next lines ISPV, VSPV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1 1   10 1   19 1   28 1   37 1   46 1   55 1   64 1   73 1   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9 1   18 1   27 1   36 1   45 1   54 1   63 1   72 1   81 1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74 1  75 1   76 1   77 1   78 1   79 1   80 1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500.0  500.0  500.0  500.0  500.0  500.0  500.0  500.0  500.0 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300.0  300.0  300.0  300.0  300.0  300.0  300.0  300.0  300.0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475.0  450.0  425.0  400.0  375.0  350.0  325.0 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                                    NSSV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2  0.0  0.0                   A10, A1X, A1Y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2  0.0  0.0                   A20, A2X, A2Y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0.0  0.0                   A00, A0X, A0Y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                                    ICONV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0.0  0.0                   F0,  FX,  FY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4.0E-2  0.0  0.0  4.0E-2  0.0  0.0  A1U,A1UX,A1UY, A2U,A2UX,A2UY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1   10    0.001  0.0                NLS, ITMAX, EPS, GAMA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0.0  0.0  0.0  0.0  0.0  0.0  0.0  0.0  0.0  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0.0  0.0  0.0  0.0  0.0  0.0  0.0  0.0  0.0  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0.0  0.0  0.0  0.0  0.0  0.0  0.0  0.0  0.0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0.0  0.0  0.0  0.0  0.0  0.0  0.0  0.0  0.0  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0.0  0.0  0.0  0.0  0.0  0.0  0.0  0.0  0.0  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0.0  0.0  0.0  0.0  0.0  0.0  0.0  0.0  0.0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0.0  0.0  0.0  0.0  0.0  0.0  0.0  0.0  0.0  </w:t>
      </w:r>
    </w:p>
    <w:p w:rsidR="00762B73" w:rsidRPr="00762B73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0.0  0.0  0.0  0.0  0.0  0.0  0.0  0.0  0.0  </w:t>
      </w:r>
    </w:p>
    <w:p w:rsidR="00936B88" w:rsidRPr="008A3B62" w:rsidRDefault="00762B73" w:rsidP="00762B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762B73">
        <w:rPr>
          <w:rFonts w:ascii="Times New Roman" w:hAnsi="Times New Roman" w:cs="Times New Roman"/>
        </w:rPr>
        <w:t xml:space="preserve">    0.0                                                GLU(I)</w:t>
      </w:r>
    </w:p>
    <w:p w:rsidR="00F458AF" w:rsidRDefault="00F458AF">
      <w:pPr>
        <w:rPr>
          <w:rFonts w:ascii="Times New Roman" w:hAnsi="Times New Roman" w:cs="Times New Roman"/>
        </w:rPr>
      </w:pPr>
    </w:p>
    <w:p w:rsidR="004928F9" w:rsidRPr="00492699" w:rsidRDefault="004928F9">
      <w:pPr>
        <w:rPr>
          <w:rFonts w:ascii="Times New Roman" w:hAnsi="Times New Roman" w:cs="Times New Roman"/>
        </w:rPr>
      </w:pPr>
    </w:p>
    <w:p w:rsidR="00161E9D" w:rsidRPr="00754DB1" w:rsidRDefault="00161E9D" w:rsidP="00161E9D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able 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.</w:t>
      </w:r>
      <w:r w:rsidR="005958E5">
        <w:rPr>
          <w:rFonts w:ascii="Times New Roman" w:hAnsi="Times New Roman" w:cs="Times New Roman"/>
        </w:rPr>
        <w:t>1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Numerical results of Problem </w:t>
      </w:r>
      <w:r w:rsidR="00D447F5">
        <w:rPr>
          <w:rFonts w:ascii="Times New Roman" w:hAnsi="Times New Roman" w:cs="Times New Roman"/>
        </w:rPr>
        <w:t>2</w:t>
      </w:r>
      <w:r w:rsidR="004800AE">
        <w:rPr>
          <w:rFonts w:ascii="Times New Roman" w:hAnsi="Times New Roman" w:cs="Times New Roman"/>
        </w:rPr>
        <w:t xml:space="preserve"> (Primary variable)</w:t>
      </w:r>
      <w:r>
        <w:rPr>
          <w:rFonts w:ascii="Times New Roman" w:hAnsi="Times New Roman" w:cs="Times New Roman"/>
        </w:rPr>
        <w:t>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A11EA9" w:rsidTr="00E60FA5">
        <w:tc>
          <w:tcPr>
            <w:tcW w:w="829" w:type="dxa"/>
            <w:vMerge w:val="restart"/>
          </w:tcPr>
          <w:p w:rsidR="00216996" w:rsidRPr="00A23F40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X(m)</w:t>
            </w:r>
          </w:p>
        </w:tc>
        <w:tc>
          <w:tcPr>
            <w:tcW w:w="829" w:type="dxa"/>
            <w:vMerge w:val="restart"/>
          </w:tcPr>
          <w:p w:rsidR="00216996" w:rsidRPr="00A23F40" w:rsidRDefault="003660BA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Y(m)</w:t>
            </w:r>
          </w:p>
        </w:tc>
        <w:tc>
          <w:tcPr>
            <w:tcW w:w="3318" w:type="dxa"/>
            <w:gridSpan w:val="4"/>
          </w:tcPr>
          <w:p w:rsidR="00216996" w:rsidRPr="00A23F40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Direct Iteration</w:t>
            </w:r>
          </w:p>
        </w:tc>
        <w:tc>
          <w:tcPr>
            <w:tcW w:w="3320" w:type="dxa"/>
            <w:gridSpan w:val="4"/>
          </w:tcPr>
          <w:p w:rsidR="00216996" w:rsidRPr="00A23F40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Newton Iteration</w:t>
            </w:r>
          </w:p>
        </w:tc>
      </w:tr>
      <w:tr w:rsidR="00740C7E" w:rsidTr="00E60FA5">
        <w:tc>
          <w:tcPr>
            <w:tcW w:w="829" w:type="dxa"/>
            <w:vMerge/>
          </w:tcPr>
          <w:p w:rsidR="00216996" w:rsidRPr="00A23F40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  <w:vMerge/>
          </w:tcPr>
          <w:p w:rsidR="00216996" w:rsidRPr="00A23F40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</w:tcPr>
          <w:p w:rsidR="00216996" w:rsidRPr="00A23F40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4×4L4</w:t>
            </w:r>
          </w:p>
        </w:tc>
        <w:tc>
          <w:tcPr>
            <w:tcW w:w="829" w:type="dxa"/>
          </w:tcPr>
          <w:p w:rsidR="00216996" w:rsidRPr="00A23F40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2×2Q9</w:t>
            </w:r>
          </w:p>
        </w:tc>
        <w:tc>
          <w:tcPr>
            <w:tcW w:w="830" w:type="dxa"/>
          </w:tcPr>
          <w:p w:rsidR="00216996" w:rsidRPr="00A23F40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8×8L4</w:t>
            </w:r>
          </w:p>
        </w:tc>
        <w:tc>
          <w:tcPr>
            <w:tcW w:w="830" w:type="dxa"/>
          </w:tcPr>
          <w:p w:rsidR="00216996" w:rsidRPr="00A23F40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4×4Q9</w:t>
            </w:r>
          </w:p>
        </w:tc>
        <w:tc>
          <w:tcPr>
            <w:tcW w:w="830" w:type="dxa"/>
          </w:tcPr>
          <w:p w:rsidR="00216996" w:rsidRPr="00A23F40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4×4L4</w:t>
            </w:r>
          </w:p>
        </w:tc>
        <w:tc>
          <w:tcPr>
            <w:tcW w:w="830" w:type="dxa"/>
          </w:tcPr>
          <w:p w:rsidR="00216996" w:rsidRPr="00A23F40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2×2Q9</w:t>
            </w:r>
          </w:p>
        </w:tc>
        <w:tc>
          <w:tcPr>
            <w:tcW w:w="830" w:type="dxa"/>
          </w:tcPr>
          <w:p w:rsidR="00216996" w:rsidRPr="00A23F40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8×8L4</w:t>
            </w:r>
          </w:p>
        </w:tc>
        <w:tc>
          <w:tcPr>
            <w:tcW w:w="830" w:type="dxa"/>
          </w:tcPr>
          <w:p w:rsidR="00216996" w:rsidRPr="00A23F40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A23F40">
              <w:rPr>
                <w:rFonts w:ascii="Times New Roman" w:hAnsi="Times New Roman" w:cs="Times New Roman"/>
              </w:rPr>
              <w:t>4×4Q9</w:t>
            </w:r>
          </w:p>
        </w:tc>
      </w:tr>
      <w:tr w:rsidR="00740C7E" w:rsidTr="00E60FA5">
        <w:tc>
          <w:tcPr>
            <w:tcW w:w="829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00</w:t>
            </w:r>
          </w:p>
        </w:tc>
        <w:tc>
          <w:tcPr>
            <w:tcW w:w="829" w:type="dxa"/>
          </w:tcPr>
          <w:p w:rsidR="00216996" w:rsidRDefault="00176B0B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00</w:t>
            </w:r>
          </w:p>
        </w:tc>
        <w:tc>
          <w:tcPr>
            <w:tcW w:w="829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00.00</w:t>
            </w:r>
          </w:p>
        </w:tc>
        <w:tc>
          <w:tcPr>
            <w:tcW w:w="829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500</w:t>
            </w:r>
            <w:r w:rsidR="009F4C3B"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F95673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F95673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3D7DFB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3D7DFB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00</w:t>
            </w:r>
          </w:p>
        </w:tc>
      </w:tr>
      <w:tr w:rsidR="00740C7E" w:rsidTr="00E60FA5">
        <w:tc>
          <w:tcPr>
            <w:tcW w:w="829" w:type="dxa"/>
          </w:tcPr>
          <w:p w:rsidR="00216996" w:rsidRDefault="00216996" w:rsidP="00DD313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2</w:t>
            </w:r>
            <w:r w:rsidR="00DD3139"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829" w:type="dxa"/>
          </w:tcPr>
          <w:p w:rsidR="00216996" w:rsidRDefault="00176B0B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00</w:t>
            </w:r>
          </w:p>
        </w:tc>
        <w:tc>
          <w:tcPr>
            <w:tcW w:w="829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216996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001AF">
              <w:rPr>
                <w:rFonts w:ascii="Times New Roman" w:hAnsi="Times New Roman" w:cs="Times New Roman"/>
              </w:rPr>
              <w:t>477</w:t>
            </w:r>
            <w:r w:rsidR="00A019C4">
              <w:rPr>
                <w:rFonts w:ascii="Times New Roman" w:hAnsi="Times New Roman" w:cs="Times New Roman"/>
              </w:rPr>
              <w:t>.</w:t>
            </w:r>
            <w:r w:rsidRPr="00E001AF">
              <w:rPr>
                <w:rFonts w:ascii="Times New Roman" w:hAnsi="Times New Roman" w:cs="Times New Roman"/>
              </w:rPr>
              <w:t>92</w:t>
            </w:r>
          </w:p>
        </w:tc>
        <w:tc>
          <w:tcPr>
            <w:tcW w:w="830" w:type="dxa"/>
          </w:tcPr>
          <w:p w:rsidR="00216996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77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830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216996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77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92</w:t>
            </w:r>
          </w:p>
        </w:tc>
        <w:tc>
          <w:tcPr>
            <w:tcW w:w="830" w:type="dxa"/>
          </w:tcPr>
          <w:p w:rsidR="00216996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77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90</w:t>
            </w:r>
          </w:p>
        </w:tc>
      </w:tr>
      <w:tr w:rsidR="00740C7E" w:rsidTr="00E60FA5">
        <w:tc>
          <w:tcPr>
            <w:tcW w:w="829" w:type="dxa"/>
          </w:tcPr>
          <w:p w:rsidR="00216996" w:rsidRDefault="00216996" w:rsidP="00DD313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DD3139"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829" w:type="dxa"/>
          </w:tcPr>
          <w:p w:rsidR="00216996" w:rsidRDefault="00176B0B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00</w:t>
            </w:r>
          </w:p>
        </w:tc>
        <w:tc>
          <w:tcPr>
            <w:tcW w:w="829" w:type="dxa"/>
          </w:tcPr>
          <w:p w:rsidR="00216996" w:rsidRDefault="00135E13" w:rsidP="00E60FA5">
            <w:pPr>
              <w:jc w:val="center"/>
              <w:rPr>
                <w:rFonts w:ascii="Times New Roman" w:hAnsi="Times New Roman" w:cs="Times New Roman"/>
              </w:rPr>
            </w:pPr>
            <w:r w:rsidRPr="00135E13">
              <w:rPr>
                <w:rFonts w:ascii="Times New Roman" w:hAnsi="Times New Roman" w:cs="Times New Roman"/>
              </w:rPr>
              <w:t>455</w:t>
            </w:r>
            <w:r>
              <w:rPr>
                <w:rFonts w:ascii="Times New Roman" w:hAnsi="Times New Roman" w:cs="Times New Roman"/>
              </w:rPr>
              <w:t>.</w:t>
            </w:r>
            <w:r w:rsidRPr="00135E13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829" w:type="dxa"/>
          </w:tcPr>
          <w:p w:rsidR="00216996" w:rsidRDefault="0010308B" w:rsidP="00E60FA5">
            <w:pPr>
              <w:jc w:val="center"/>
              <w:rPr>
                <w:rFonts w:ascii="Times New Roman" w:hAnsi="Times New Roman" w:cs="Times New Roman"/>
              </w:rPr>
            </w:pPr>
            <w:r w:rsidRPr="0010308B">
              <w:rPr>
                <w:rFonts w:ascii="Times New Roman" w:hAnsi="Times New Roman" w:cs="Times New Roman"/>
              </w:rPr>
              <w:t>455</w:t>
            </w:r>
            <w:r w:rsidR="009F4C3B">
              <w:rPr>
                <w:rFonts w:ascii="Times New Roman" w:hAnsi="Times New Roman" w:cs="Times New Roman"/>
              </w:rPr>
              <w:t>.</w:t>
            </w:r>
            <w:r w:rsidRPr="0010308B">
              <w:rPr>
                <w:rFonts w:ascii="Times New Roman" w:hAnsi="Times New Roman" w:cs="Times New Roman"/>
              </w:rPr>
              <w:t>01</w:t>
            </w:r>
          </w:p>
        </w:tc>
        <w:tc>
          <w:tcPr>
            <w:tcW w:w="830" w:type="dxa"/>
          </w:tcPr>
          <w:p w:rsidR="00216996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001AF">
              <w:rPr>
                <w:rFonts w:ascii="Times New Roman" w:hAnsi="Times New Roman" w:cs="Times New Roman"/>
              </w:rPr>
              <w:t>455</w:t>
            </w:r>
            <w:r w:rsidR="00A019C4">
              <w:rPr>
                <w:rFonts w:ascii="Times New Roman" w:hAnsi="Times New Roman" w:cs="Times New Roman"/>
              </w:rPr>
              <w:t>.</w:t>
            </w:r>
            <w:r w:rsidRPr="00E001AF">
              <w:rPr>
                <w:rFonts w:ascii="Times New Roman" w:hAnsi="Times New Roman" w:cs="Times New Roman"/>
              </w:rPr>
              <w:t>05</w:t>
            </w:r>
          </w:p>
        </w:tc>
        <w:tc>
          <w:tcPr>
            <w:tcW w:w="830" w:type="dxa"/>
          </w:tcPr>
          <w:p w:rsidR="00216996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55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02</w:t>
            </w:r>
          </w:p>
        </w:tc>
        <w:tc>
          <w:tcPr>
            <w:tcW w:w="830" w:type="dxa"/>
          </w:tcPr>
          <w:p w:rsidR="00216996" w:rsidRDefault="008D43E1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455</w:t>
            </w:r>
            <w:r w:rsidR="00A07E78"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830" w:type="dxa"/>
          </w:tcPr>
          <w:p w:rsidR="00216996" w:rsidRDefault="00502239" w:rsidP="00E60FA5">
            <w:pPr>
              <w:jc w:val="center"/>
              <w:rPr>
                <w:rFonts w:ascii="Times New Roman" w:hAnsi="Times New Roman" w:cs="Times New Roman"/>
              </w:rPr>
            </w:pPr>
            <w:r w:rsidRPr="00502239">
              <w:rPr>
                <w:rFonts w:ascii="Times New Roman" w:hAnsi="Times New Roman" w:cs="Times New Roman"/>
              </w:rPr>
              <w:t>455</w:t>
            </w:r>
            <w:r w:rsidR="00572EC0">
              <w:rPr>
                <w:rFonts w:ascii="Times New Roman" w:hAnsi="Times New Roman" w:cs="Times New Roman"/>
              </w:rPr>
              <w:t>.</w:t>
            </w:r>
            <w:r w:rsidRPr="00502239">
              <w:rPr>
                <w:rFonts w:ascii="Times New Roman" w:hAnsi="Times New Roman" w:cs="Times New Roman"/>
              </w:rPr>
              <w:t>01</w:t>
            </w:r>
          </w:p>
        </w:tc>
        <w:tc>
          <w:tcPr>
            <w:tcW w:w="830" w:type="dxa"/>
          </w:tcPr>
          <w:p w:rsidR="00216996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55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05</w:t>
            </w:r>
          </w:p>
        </w:tc>
        <w:tc>
          <w:tcPr>
            <w:tcW w:w="830" w:type="dxa"/>
          </w:tcPr>
          <w:p w:rsidR="00216996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55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01</w:t>
            </w:r>
          </w:p>
        </w:tc>
      </w:tr>
      <w:tr w:rsidR="00740C7E" w:rsidTr="00E60FA5">
        <w:tc>
          <w:tcPr>
            <w:tcW w:w="829" w:type="dxa"/>
          </w:tcPr>
          <w:p w:rsidR="00216996" w:rsidRDefault="00216996" w:rsidP="00DD313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DD3139">
              <w:rPr>
                <w:rFonts w:ascii="Times New Roman" w:hAnsi="Times New Roman" w:cs="Times New Roman"/>
              </w:rPr>
              <w:t>750</w:t>
            </w:r>
          </w:p>
        </w:tc>
        <w:tc>
          <w:tcPr>
            <w:tcW w:w="829" w:type="dxa"/>
          </w:tcPr>
          <w:p w:rsidR="00216996" w:rsidRDefault="00176B0B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00</w:t>
            </w:r>
          </w:p>
        </w:tc>
        <w:tc>
          <w:tcPr>
            <w:tcW w:w="829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216996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001AF">
              <w:rPr>
                <w:rFonts w:ascii="Times New Roman" w:hAnsi="Times New Roman" w:cs="Times New Roman"/>
              </w:rPr>
              <w:t>431</w:t>
            </w:r>
            <w:r w:rsidR="00A019C4">
              <w:rPr>
                <w:rFonts w:ascii="Times New Roman" w:hAnsi="Times New Roman" w:cs="Times New Roman"/>
              </w:rPr>
              <w:t>.</w:t>
            </w:r>
            <w:r w:rsidRPr="00E001AF"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830" w:type="dxa"/>
          </w:tcPr>
          <w:p w:rsidR="00216996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31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830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216996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31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48</w:t>
            </w:r>
          </w:p>
        </w:tc>
        <w:tc>
          <w:tcPr>
            <w:tcW w:w="830" w:type="dxa"/>
          </w:tcPr>
          <w:p w:rsidR="00216996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31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44</w:t>
            </w:r>
          </w:p>
        </w:tc>
      </w:tr>
      <w:tr w:rsidR="00740C7E" w:rsidTr="00E60FA5">
        <w:tc>
          <w:tcPr>
            <w:tcW w:w="829" w:type="dxa"/>
          </w:tcPr>
          <w:p w:rsidR="00216996" w:rsidRDefault="00216996" w:rsidP="00DD313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 w:rsidR="00DD3139">
              <w:rPr>
                <w:rFonts w:ascii="Times New Roman" w:hAnsi="Times New Roman" w:cs="Times New Roman"/>
              </w:rPr>
              <w:t>10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216996" w:rsidRDefault="00176B0B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00</w:t>
            </w:r>
          </w:p>
        </w:tc>
        <w:tc>
          <w:tcPr>
            <w:tcW w:w="829" w:type="dxa"/>
          </w:tcPr>
          <w:p w:rsidR="00216996" w:rsidRDefault="00135E13" w:rsidP="00E60FA5">
            <w:pPr>
              <w:jc w:val="center"/>
              <w:rPr>
                <w:rFonts w:ascii="Times New Roman" w:hAnsi="Times New Roman" w:cs="Times New Roman"/>
              </w:rPr>
            </w:pPr>
            <w:r w:rsidRPr="00135E13">
              <w:rPr>
                <w:rFonts w:ascii="Times New Roman" w:hAnsi="Times New Roman" w:cs="Times New Roman"/>
              </w:rPr>
              <w:t>407</w:t>
            </w:r>
            <w:r>
              <w:rPr>
                <w:rFonts w:ascii="Times New Roman" w:hAnsi="Times New Roman" w:cs="Times New Roman"/>
              </w:rPr>
              <w:t>.</w:t>
            </w:r>
            <w:r w:rsidRPr="00135E13"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829" w:type="dxa"/>
          </w:tcPr>
          <w:p w:rsidR="00216996" w:rsidRDefault="0010308B" w:rsidP="00E60FA5">
            <w:pPr>
              <w:jc w:val="center"/>
              <w:rPr>
                <w:rFonts w:ascii="Times New Roman" w:hAnsi="Times New Roman" w:cs="Times New Roman"/>
              </w:rPr>
            </w:pPr>
            <w:r w:rsidRPr="0010308B">
              <w:rPr>
                <w:rFonts w:ascii="Times New Roman" w:hAnsi="Times New Roman" w:cs="Times New Roman"/>
              </w:rPr>
              <w:t>407</w:t>
            </w:r>
            <w:r w:rsidR="009F4C3B">
              <w:rPr>
                <w:rFonts w:ascii="Times New Roman" w:hAnsi="Times New Roman" w:cs="Times New Roman"/>
              </w:rPr>
              <w:t>.</w:t>
            </w:r>
            <w:r w:rsidRPr="0010308B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830" w:type="dxa"/>
          </w:tcPr>
          <w:p w:rsidR="00216996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001AF">
              <w:rPr>
                <w:rFonts w:ascii="Times New Roman" w:hAnsi="Times New Roman" w:cs="Times New Roman"/>
              </w:rPr>
              <w:t>407</w:t>
            </w:r>
            <w:r w:rsidR="00A019C4">
              <w:rPr>
                <w:rFonts w:ascii="Times New Roman" w:hAnsi="Times New Roman" w:cs="Times New Roman"/>
              </w:rPr>
              <w:t>.</w:t>
            </w:r>
            <w:r w:rsidRPr="00E001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830" w:type="dxa"/>
          </w:tcPr>
          <w:p w:rsidR="00216996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07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830" w:type="dxa"/>
          </w:tcPr>
          <w:p w:rsidR="00216996" w:rsidRDefault="008D43E1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407</w:t>
            </w:r>
            <w:r w:rsidR="00A07E78"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830" w:type="dxa"/>
          </w:tcPr>
          <w:p w:rsidR="00216996" w:rsidRDefault="00502239" w:rsidP="00E60FA5">
            <w:pPr>
              <w:jc w:val="center"/>
              <w:rPr>
                <w:rFonts w:ascii="Times New Roman" w:hAnsi="Times New Roman" w:cs="Times New Roman"/>
              </w:rPr>
            </w:pPr>
            <w:r w:rsidRPr="00502239">
              <w:rPr>
                <w:rFonts w:ascii="Times New Roman" w:hAnsi="Times New Roman" w:cs="Times New Roman"/>
              </w:rPr>
              <w:t>407</w:t>
            </w:r>
            <w:r w:rsidR="00572EC0">
              <w:rPr>
                <w:rFonts w:ascii="Times New Roman" w:hAnsi="Times New Roman" w:cs="Times New Roman"/>
              </w:rPr>
              <w:t>.</w:t>
            </w:r>
            <w:r w:rsidRPr="00502239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830" w:type="dxa"/>
          </w:tcPr>
          <w:p w:rsidR="00216996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07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830" w:type="dxa"/>
          </w:tcPr>
          <w:p w:rsidR="00216996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07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21</w:t>
            </w:r>
          </w:p>
        </w:tc>
      </w:tr>
      <w:tr w:rsidR="00740C7E" w:rsidTr="00E60FA5">
        <w:tc>
          <w:tcPr>
            <w:tcW w:w="829" w:type="dxa"/>
          </w:tcPr>
          <w:p w:rsidR="00216996" w:rsidRDefault="00DD3139" w:rsidP="00DD313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250</w:t>
            </w:r>
          </w:p>
        </w:tc>
        <w:tc>
          <w:tcPr>
            <w:tcW w:w="829" w:type="dxa"/>
          </w:tcPr>
          <w:p w:rsidR="00216996" w:rsidRDefault="00176B0B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00</w:t>
            </w:r>
          </w:p>
        </w:tc>
        <w:tc>
          <w:tcPr>
            <w:tcW w:w="829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216996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001AF">
              <w:rPr>
                <w:rFonts w:ascii="Times New Roman" w:hAnsi="Times New Roman" w:cs="Times New Roman"/>
              </w:rPr>
              <w:t>382</w:t>
            </w:r>
            <w:r w:rsidR="00A019C4">
              <w:rPr>
                <w:rFonts w:ascii="Times New Roman" w:hAnsi="Times New Roman" w:cs="Times New Roman"/>
              </w:rPr>
              <w:t>.</w:t>
            </w:r>
            <w:r w:rsidRPr="00E001AF"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830" w:type="dxa"/>
          </w:tcPr>
          <w:p w:rsidR="00216996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82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830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216996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82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830" w:type="dxa"/>
          </w:tcPr>
          <w:p w:rsidR="00216996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82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27</w:t>
            </w:r>
          </w:p>
        </w:tc>
      </w:tr>
      <w:tr w:rsidR="00740C7E" w:rsidTr="00E60FA5">
        <w:tc>
          <w:tcPr>
            <w:tcW w:w="829" w:type="dxa"/>
          </w:tcPr>
          <w:p w:rsidR="00216996" w:rsidRDefault="00216996" w:rsidP="00DD313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</w:t>
            </w:r>
            <w:r w:rsidR="00DD3139"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829" w:type="dxa"/>
          </w:tcPr>
          <w:p w:rsidR="00216996" w:rsidRDefault="00176B0B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00</w:t>
            </w:r>
          </w:p>
        </w:tc>
        <w:tc>
          <w:tcPr>
            <w:tcW w:w="829" w:type="dxa"/>
          </w:tcPr>
          <w:p w:rsidR="00216996" w:rsidRDefault="00135E13" w:rsidP="00E60FA5">
            <w:pPr>
              <w:jc w:val="center"/>
              <w:rPr>
                <w:rFonts w:ascii="Times New Roman" w:hAnsi="Times New Roman" w:cs="Times New Roman"/>
              </w:rPr>
            </w:pPr>
            <w:r w:rsidRPr="00135E13">
              <w:rPr>
                <w:rFonts w:ascii="Times New Roman" w:hAnsi="Times New Roman" w:cs="Times New Roman"/>
              </w:rPr>
              <w:t>356</w:t>
            </w:r>
            <w:r>
              <w:rPr>
                <w:rFonts w:ascii="Times New Roman" w:hAnsi="Times New Roman" w:cs="Times New Roman"/>
              </w:rPr>
              <w:t>.</w:t>
            </w:r>
            <w:r w:rsidRPr="00135E13">
              <w:rPr>
                <w:rFonts w:ascii="Times New Roman" w:hAnsi="Times New Roman" w:cs="Times New Roman"/>
              </w:rPr>
              <w:t>63</w:t>
            </w:r>
          </w:p>
        </w:tc>
        <w:tc>
          <w:tcPr>
            <w:tcW w:w="829" w:type="dxa"/>
          </w:tcPr>
          <w:p w:rsidR="00216996" w:rsidRDefault="0010308B" w:rsidP="00E60FA5">
            <w:pPr>
              <w:jc w:val="center"/>
              <w:rPr>
                <w:rFonts w:ascii="Times New Roman" w:hAnsi="Times New Roman" w:cs="Times New Roman"/>
              </w:rPr>
            </w:pPr>
            <w:r w:rsidRPr="0010308B">
              <w:rPr>
                <w:rFonts w:ascii="Times New Roman" w:hAnsi="Times New Roman" w:cs="Times New Roman"/>
              </w:rPr>
              <w:t>356</w:t>
            </w:r>
            <w:r w:rsidR="009F4C3B">
              <w:rPr>
                <w:rFonts w:ascii="Times New Roman" w:hAnsi="Times New Roman" w:cs="Times New Roman"/>
              </w:rPr>
              <w:t>.</w:t>
            </w:r>
            <w:r w:rsidRPr="0010308B"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830" w:type="dxa"/>
          </w:tcPr>
          <w:p w:rsidR="00216996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001AF">
              <w:rPr>
                <w:rFonts w:ascii="Times New Roman" w:hAnsi="Times New Roman" w:cs="Times New Roman"/>
              </w:rPr>
              <w:t>356</w:t>
            </w:r>
            <w:r w:rsidR="00A019C4">
              <w:rPr>
                <w:rFonts w:ascii="Times New Roman" w:hAnsi="Times New Roman" w:cs="Times New Roman"/>
              </w:rPr>
              <w:t>.</w:t>
            </w:r>
            <w:r w:rsidRPr="00E001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830" w:type="dxa"/>
          </w:tcPr>
          <w:p w:rsidR="00216996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56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42</w:t>
            </w:r>
          </w:p>
        </w:tc>
        <w:tc>
          <w:tcPr>
            <w:tcW w:w="830" w:type="dxa"/>
          </w:tcPr>
          <w:p w:rsidR="00216996" w:rsidRDefault="008D43E1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356</w:t>
            </w:r>
            <w:r w:rsidR="00A07E78"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62</w:t>
            </w:r>
          </w:p>
        </w:tc>
        <w:tc>
          <w:tcPr>
            <w:tcW w:w="830" w:type="dxa"/>
          </w:tcPr>
          <w:p w:rsidR="00216996" w:rsidRDefault="00502239" w:rsidP="00E60FA5">
            <w:pPr>
              <w:jc w:val="center"/>
              <w:rPr>
                <w:rFonts w:ascii="Times New Roman" w:hAnsi="Times New Roman" w:cs="Times New Roman"/>
              </w:rPr>
            </w:pPr>
            <w:r w:rsidRPr="00502239">
              <w:rPr>
                <w:rFonts w:ascii="Times New Roman" w:hAnsi="Times New Roman" w:cs="Times New Roman"/>
              </w:rPr>
              <w:t>356</w:t>
            </w:r>
            <w:r w:rsidR="00572EC0">
              <w:rPr>
                <w:rFonts w:ascii="Times New Roman" w:hAnsi="Times New Roman" w:cs="Times New Roman"/>
              </w:rPr>
              <w:t>.</w:t>
            </w:r>
            <w:r w:rsidRPr="00502239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830" w:type="dxa"/>
          </w:tcPr>
          <w:p w:rsidR="00216996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56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46</w:t>
            </w:r>
          </w:p>
        </w:tc>
        <w:tc>
          <w:tcPr>
            <w:tcW w:w="830" w:type="dxa"/>
          </w:tcPr>
          <w:p w:rsidR="00216996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56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40</w:t>
            </w:r>
          </w:p>
        </w:tc>
      </w:tr>
      <w:tr w:rsidR="00740C7E" w:rsidTr="00E60FA5">
        <w:trPr>
          <w:trHeight w:val="64"/>
        </w:trPr>
        <w:tc>
          <w:tcPr>
            <w:tcW w:w="829" w:type="dxa"/>
          </w:tcPr>
          <w:p w:rsidR="00216996" w:rsidRDefault="00216996" w:rsidP="00DD313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</w:t>
            </w:r>
            <w:r w:rsidR="00DD3139">
              <w:rPr>
                <w:rFonts w:ascii="Times New Roman" w:hAnsi="Times New Roman" w:cs="Times New Roman"/>
              </w:rPr>
              <w:t>750</w:t>
            </w:r>
          </w:p>
        </w:tc>
        <w:tc>
          <w:tcPr>
            <w:tcW w:w="829" w:type="dxa"/>
          </w:tcPr>
          <w:p w:rsidR="00216996" w:rsidRDefault="00176B0B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00</w:t>
            </w:r>
          </w:p>
        </w:tc>
        <w:tc>
          <w:tcPr>
            <w:tcW w:w="829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216996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001AF">
              <w:rPr>
                <w:rFonts w:ascii="Times New Roman" w:hAnsi="Times New Roman" w:cs="Times New Roman"/>
              </w:rPr>
              <w:t>329</w:t>
            </w:r>
            <w:r w:rsidR="00A019C4">
              <w:rPr>
                <w:rFonts w:ascii="Times New Roman" w:hAnsi="Times New Roman" w:cs="Times New Roman"/>
              </w:rPr>
              <w:t>.</w:t>
            </w:r>
            <w:r w:rsidRPr="00E001AF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830" w:type="dxa"/>
          </w:tcPr>
          <w:p w:rsidR="00216996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29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830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216996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29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830" w:type="dxa"/>
          </w:tcPr>
          <w:p w:rsidR="00216996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29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21</w:t>
            </w:r>
          </w:p>
        </w:tc>
      </w:tr>
      <w:tr w:rsidR="00740C7E" w:rsidTr="00E60FA5">
        <w:tc>
          <w:tcPr>
            <w:tcW w:w="829" w:type="dxa"/>
          </w:tcPr>
          <w:p w:rsidR="00216996" w:rsidRDefault="00216996" w:rsidP="00DD313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lastRenderedPageBreak/>
              <w:t>0.</w:t>
            </w:r>
            <w:r w:rsidR="00DD3139"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216996" w:rsidRDefault="00DD31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00</w:t>
            </w:r>
          </w:p>
        </w:tc>
        <w:tc>
          <w:tcPr>
            <w:tcW w:w="829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29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216996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216996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3D7DFB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3D7DFB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300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216996" w:rsidRDefault="00216996" w:rsidP="00E60FA5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00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00</w:t>
            </w:r>
          </w:p>
        </w:tc>
        <w:tc>
          <w:tcPr>
            <w:tcW w:w="829" w:type="dxa"/>
          </w:tcPr>
          <w:p w:rsidR="00700BB3" w:rsidRDefault="0052348B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125</w:t>
            </w:r>
          </w:p>
        </w:tc>
        <w:tc>
          <w:tcPr>
            <w:tcW w:w="829" w:type="dxa"/>
          </w:tcPr>
          <w:p w:rsidR="00700BB3" w:rsidRDefault="00F4187A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F4187A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F95673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F95673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00</w:t>
            </w:r>
          </w:p>
        </w:tc>
      </w:tr>
      <w:tr w:rsidR="00A11EA9" w:rsidTr="00700BB3"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250</w:t>
            </w:r>
          </w:p>
        </w:tc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125</w:t>
            </w:r>
          </w:p>
        </w:tc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 w:rsidRPr="00A019C4">
              <w:rPr>
                <w:rFonts w:ascii="Times New Roman" w:hAnsi="Times New Roman" w:cs="Times New Roman"/>
              </w:rPr>
              <w:t>477</w:t>
            </w:r>
            <w:r>
              <w:rPr>
                <w:rFonts w:ascii="Times New Roman" w:hAnsi="Times New Roman" w:cs="Times New Roman"/>
              </w:rPr>
              <w:t>.</w:t>
            </w:r>
            <w:r w:rsidRPr="00A019C4">
              <w:rPr>
                <w:rFonts w:ascii="Times New Roman" w:hAnsi="Times New Roman" w:cs="Times New Roman"/>
              </w:rPr>
              <w:t>89</w:t>
            </w:r>
          </w:p>
        </w:tc>
        <w:tc>
          <w:tcPr>
            <w:tcW w:w="830" w:type="dxa"/>
          </w:tcPr>
          <w:p w:rsidR="00A019C4" w:rsidRDefault="00E46D5C" w:rsidP="00A019C4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77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87</w:t>
            </w:r>
          </w:p>
        </w:tc>
        <w:tc>
          <w:tcPr>
            <w:tcW w:w="830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A019C4" w:rsidRDefault="0051263D" w:rsidP="00A019C4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77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89</w:t>
            </w:r>
          </w:p>
        </w:tc>
        <w:tc>
          <w:tcPr>
            <w:tcW w:w="830" w:type="dxa"/>
          </w:tcPr>
          <w:p w:rsidR="00A019C4" w:rsidRDefault="00740C7E" w:rsidP="00A019C4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77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87</w:t>
            </w:r>
          </w:p>
        </w:tc>
      </w:tr>
      <w:tr w:rsidR="00A11EA9" w:rsidTr="00700BB3"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125</w:t>
            </w:r>
          </w:p>
        </w:tc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30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 w:rsidRPr="00A019C4">
              <w:rPr>
                <w:rFonts w:ascii="Times New Roman" w:hAnsi="Times New Roman" w:cs="Times New Roman"/>
              </w:rPr>
              <w:t>454</w:t>
            </w:r>
            <w:r>
              <w:rPr>
                <w:rFonts w:ascii="Times New Roman" w:hAnsi="Times New Roman" w:cs="Times New Roman"/>
              </w:rPr>
              <w:t>.</w:t>
            </w:r>
            <w:r w:rsidRPr="00A019C4">
              <w:rPr>
                <w:rFonts w:ascii="Times New Roman" w:hAnsi="Times New Roman" w:cs="Times New Roman"/>
              </w:rPr>
              <w:t>99</w:t>
            </w:r>
          </w:p>
        </w:tc>
        <w:tc>
          <w:tcPr>
            <w:tcW w:w="830" w:type="dxa"/>
          </w:tcPr>
          <w:p w:rsidR="00A019C4" w:rsidRDefault="00E46D5C" w:rsidP="00A019C4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54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95</w:t>
            </w:r>
          </w:p>
        </w:tc>
        <w:tc>
          <w:tcPr>
            <w:tcW w:w="830" w:type="dxa"/>
          </w:tcPr>
          <w:p w:rsidR="00A019C4" w:rsidRDefault="003E3D39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A019C4" w:rsidRDefault="003E3D39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A019C4" w:rsidRDefault="0051263D" w:rsidP="00A019C4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54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99</w:t>
            </w:r>
          </w:p>
        </w:tc>
        <w:tc>
          <w:tcPr>
            <w:tcW w:w="830" w:type="dxa"/>
          </w:tcPr>
          <w:p w:rsidR="00A019C4" w:rsidRDefault="00740C7E" w:rsidP="00A019C4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54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95</w:t>
            </w:r>
          </w:p>
        </w:tc>
      </w:tr>
      <w:tr w:rsidR="00A11EA9" w:rsidTr="00700BB3"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750</w:t>
            </w:r>
          </w:p>
        </w:tc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125</w:t>
            </w:r>
          </w:p>
        </w:tc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 w:rsidRPr="00A019C4">
              <w:rPr>
                <w:rFonts w:ascii="Times New Roman" w:hAnsi="Times New Roman" w:cs="Times New Roman"/>
              </w:rPr>
              <w:t>431</w:t>
            </w:r>
            <w:r>
              <w:rPr>
                <w:rFonts w:ascii="Times New Roman" w:hAnsi="Times New Roman" w:cs="Times New Roman"/>
              </w:rPr>
              <w:t>.</w:t>
            </w:r>
            <w:r w:rsidRPr="00A019C4"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830" w:type="dxa"/>
          </w:tcPr>
          <w:p w:rsidR="00A019C4" w:rsidRDefault="00E46D5C" w:rsidP="00A019C4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31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830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A019C4" w:rsidRDefault="0051263D" w:rsidP="00A019C4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31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830" w:type="dxa"/>
          </w:tcPr>
          <w:p w:rsidR="00A019C4" w:rsidRDefault="00740C7E" w:rsidP="00A019C4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31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35</w:t>
            </w:r>
          </w:p>
        </w:tc>
      </w:tr>
      <w:tr w:rsidR="00A11EA9" w:rsidTr="00700BB3"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10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125</w:t>
            </w:r>
          </w:p>
        </w:tc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 w:rsidRPr="00A019C4">
              <w:rPr>
                <w:rFonts w:ascii="Times New Roman" w:hAnsi="Times New Roman" w:cs="Times New Roman"/>
              </w:rPr>
              <w:t>407</w:t>
            </w:r>
            <w:r>
              <w:rPr>
                <w:rFonts w:ascii="Times New Roman" w:hAnsi="Times New Roman" w:cs="Times New Roman"/>
              </w:rPr>
              <w:t>.</w:t>
            </w:r>
            <w:r w:rsidRPr="00A019C4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830" w:type="dxa"/>
          </w:tcPr>
          <w:p w:rsidR="00A019C4" w:rsidRDefault="00E46D5C" w:rsidP="00A019C4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07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830" w:type="dxa"/>
          </w:tcPr>
          <w:p w:rsidR="00A019C4" w:rsidRDefault="003E3D39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A019C4" w:rsidRDefault="003E3D39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A019C4" w:rsidRDefault="0051263D" w:rsidP="00A019C4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07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830" w:type="dxa"/>
          </w:tcPr>
          <w:p w:rsidR="00A019C4" w:rsidRDefault="00740C7E" w:rsidP="00A019C4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07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12</w:t>
            </w:r>
          </w:p>
        </w:tc>
      </w:tr>
      <w:tr w:rsidR="00A11EA9" w:rsidTr="00700BB3"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250</w:t>
            </w:r>
          </w:p>
        </w:tc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125</w:t>
            </w:r>
          </w:p>
        </w:tc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 w:rsidRPr="00A019C4">
              <w:rPr>
                <w:rFonts w:ascii="Times New Roman" w:hAnsi="Times New Roman" w:cs="Times New Roman"/>
              </w:rPr>
              <w:t>382</w:t>
            </w:r>
            <w:r>
              <w:rPr>
                <w:rFonts w:ascii="Times New Roman" w:hAnsi="Times New Roman" w:cs="Times New Roman"/>
              </w:rPr>
              <w:t>.</w:t>
            </w:r>
            <w:r w:rsidRPr="00A019C4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830" w:type="dxa"/>
          </w:tcPr>
          <w:p w:rsidR="00A019C4" w:rsidRDefault="00E46D5C" w:rsidP="00A019C4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82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830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A019C4" w:rsidRDefault="0051263D" w:rsidP="00A019C4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82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830" w:type="dxa"/>
          </w:tcPr>
          <w:p w:rsidR="00A019C4" w:rsidRDefault="00740C7E" w:rsidP="00A019C4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82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17</w:t>
            </w:r>
          </w:p>
        </w:tc>
      </w:tr>
      <w:tr w:rsidR="00A11EA9" w:rsidTr="00700BB3"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</w:t>
            </w:r>
            <w:r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125</w:t>
            </w:r>
          </w:p>
        </w:tc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 w:rsidRPr="00A019C4">
              <w:rPr>
                <w:rFonts w:ascii="Times New Roman" w:hAnsi="Times New Roman" w:cs="Times New Roman"/>
              </w:rPr>
              <w:t>356</w:t>
            </w:r>
            <w:r>
              <w:rPr>
                <w:rFonts w:ascii="Times New Roman" w:hAnsi="Times New Roman" w:cs="Times New Roman"/>
              </w:rPr>
              <w:t>.</w:t>
            </w:r>
            <w:r w:rsidRPr="00A019C4">
              <w:rPr>
                <w:rFonts w:ascii="Times New Roman" w:hAnsi="Times New Roman" w:cs="Times New Roman"/>
              </w:rPr>
              <w:t>39</w:t>
            </w:r>
          </w:p>
        </w:tc>
        <w:tc>
          <w:tcPr>
            <w:tcW w:w="830" w:type="dxa"/>
          </w:tcPr>
          <w:p w:rsidR="00A019C4" w:rsidRDefault="00E46D5C" w:rsidP="00A019C4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56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830" w:type="dxa"/>
          </w:tcPr>
          <w:p w:rsidR="00A019C4" w:rsidRDefault="003E3D39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A019C4" w:rsidRDefault="003E3D39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A019C4" w:rsidRDefault="0051263D" w:rsidP="00A019C4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56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830" w:type="dxa"/>
          </w:tcPr>
          <w:p w:rsidR="00A019C4" w:rsidRDefault="00740C7E" w:rsidP="00A019C4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56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32</w:t>
            </w:r>
          </w:p>
        </w:tc>
      </w:tr>
      <w:tr w:rsidR="00A11EA9" w:rsidTr="00700BB3">
        <w:trPr>
          <w:trHeight w:val="64"/>
        </w:trPr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</w:t>
            </w:r>
            <w:r>
              <w:rPr>
                <w:rFonts w:ascii="Times New Roman" w:hAnsi="Times New Roman" w:cs="Times New Roman"/>
              </w:rPr>
              <w:t>750</w:t>
            </w:r>
          </w:p>
        </w:tc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125</w:t>
            </w:r>
          </w:p>
        </w:tc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 w:rsidRPr="00A019C4">
              <w:rPr>
                <w:rFonts w:ascii="Times New Roman" w:hAnsi="Times New Roman" w:cs="Times New Roman"/>
              </w:rPr>
              <w:t>329</w:t>
            </w:r>
            <w:r>
              <w:rPr>
                <w:rFonts w:ascii="Times New Roman" w:hAnsi="Times New Roman" w:cs="Times New Roman"/>
              </w:rPr>
              <w:t>.</w:t>
            </w:r>
            <w:r w:rsidRPr="00A019C4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830" w:type="dxa"/>
          </w:tcPr>
          <w:p w:rsidR="00A019C4" w:rsidRDefault="00E46D5C" w:rsidP="00A019C4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29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830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A019C4" w:rsidRDefault="00A019C4" w:rsidP="00A019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A019C4" w:rsidRDefault="0051263D" w:rsidP="00A019C4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29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830" w:type="dxa"/>
          </w:tcPr>
          <w:p w:rsidR="00A019C4" w:rsidRDefault="00740C7E" w:rsidP="00A019C4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29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16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700BB3" w:rsidRDefault="006D218C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125</w:t>
            </w:r>
          </w:p>
        </w:tc>
        <w:tc>
          <w:tcPr>
            <w:tcW w:w="829" w:type="dxa"/>
          </w:tcPr>
          <w:p w:rsidR="00700BB3" w:rsidRDefault="00BD491D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29" w:type="dxa"/>
          </w:tcPr>
          <w:p w:rsidR="00700BB3" w:rsidRDefault="00BD491D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30" w:type="dxa"/>
          </w:tcPr>
          <w:p w:rsidR="00700BB3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300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00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00</w:t>
            </w:r>
          </w:p>
        </w:tc>
        <w:tc>
          <w:tcPr>
            <w:tcW w:w="829" w:type="dxa"/>
          </w:tcPr>
          <w:p w:rsidR="00700BB3" w:rsidRDefault="00700BB3" w:rsidP="006D218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6D218C">
              <w:rPr>
                <w:rFonts w:ascii="Times New Roman" w:hAnsi="Times New Roman" w:cs="Times New Roman"/>
              </w:rPr>
              <w:t>25</w:t>
            </w: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00.0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500</w:t>
            </w:r>
            <w:r w:rsidR="009F4C3B"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F95673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F95673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3D7DFB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3D7DFB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00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250</w:t>
            </w:r>
          </w:p>
        </w:tc>
        <w:tc>
          <w:tcPr>
            <w:tcW w:w="829" w:type="dxa"/>
          </w:tcPr>
          <w:p w:rsidR="00700BB3" w:rsidRDefault="006D218C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25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A019C4" w:rsidP="00E60FA5">
            <w:pPr>
              <w:jc w:val="center"/>
              <w:rPr>
                <w:rFonts w:ascii="Times New Roman" w:hAnsi="Times New Roman" w:cs="Times New Roman"/>
              </w:rPr>
            </w:pPr>
            <w:r w:rsidRPr="00A019C4">
              <w:rPr>
                <w:rFonts w:ascii="Times New Roman" w:hAnsi="Times New Roman" w:cs="Times New Roman"/>
              </w:rPr>
              <w:t>477</w:t>
            </w:r>
            <w:r w:rsidR="00EA540D">
              <w:rPr>
                <w:rFonts w:ascii="Times New Roman" w:hAnsi="Times New Roman" w:cs="Times New Roman"/>
              </w:rPr>
              <w:t>.</w:t>
            </w:r>
            <w:r w:rsidRPr="00A019C4"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77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77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77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77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77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829" w:type="dxa"/>
          </w:tcPr>
          <w:p w:rsidR="00700BB3" w:rsidRDefault="00700BB3" w:rsidP="00FF5F4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FF5F4B">
              <w:rPr>
                <w:rFonts w:ascii="Times New Roman" w:hAnsi="Times New Roman" w:cs="Times New Roman"/>
              </w:rPr>
              <w:t>25</w:t>
            </w: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9" w:type="dxa"/>
          </w:tcPr>
          <w:p w:rsidR="00700BB3" w:rsidRDefault="00135E13" w:rsidP="00E60FA5">
            <w:pPr>
              <w:jc w:val="center"/>
              <w:rPr>
                <w:rFonts w:ascii="Times New Roman" w:hAnsi="Times New Roman" w:cs="Times New Roman"/>
              </w:rPr>
            </w:pPr>
            <w:r w:rsidRPr="00135E13">
              <w:rPr>
                <w:rFonts w:ascii="Times New Roman" w:hAnsi="Times New Roman" w:cs="Times New Roman"/>
              </w:rPr>
              <w:t>454</w:t>
            </w:r>
            <w:r>
              <w:rPr>
                <w:rFonts w:ascii="Times New Roman" w:hAnsi="Times New Roman" w:cs="Times New Roman"/>
              </w:rPr>
              <w:t>.</w:t>
            </w:r>
            <w:r w:rsidRPr="00135E13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829" w:type="dxa"/>
          </w:tcPr>
          <w:p w:rsidR="00700BB3" w:rsidRDefault="0010308B" w:rsidP="00E60FA5">
            <w:pPr>
              <w:jc w:val="center"/>
              <w:rPr>
                <w:rFonts w:ascii="Times New Roman" w:hAnsi="Times New Roman" w:cs="Times New Roman"/>
              </w:rPr>
            </w:pPr>
            <w:r w:rsidRPr="0010308B">
              <w:rPr>
                <w:rFonts w:ascii="Times New Roman" w:hAnsi="Times New Roman" w:cs="Times New Roman"/>
              </w:rPr>
              <w:t>454</w:t>
            </w:r>
            <w:r w:rsidR="009F4C3B">
              <w:rPr>
                <w:rFonts w:ascii="Times New Roman" w:hAnsi="Times New Roman" w:cs="Times New Roman"/>
              </w:rPr>
              <w:t>.</w:t>
            </w:r>
            <w:r w:rsidRPr="0010308B"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830" w:type="dxa"/>
          </w:tcPr>
          <w:p w:rsidR="00700BB3" w:rsidRDefault="00A019C4" w:rsidP="00E60FA5">
            <w:pPr>
              <w:jc w:val="center"/>
              <w:rPr>
                <w:rFonts w:ascii="Times New Roman" w:hAnsi="Times New Roman" w:cs="Times New Roman"/>
              </w:rPr>
            </w:pPr>
            <w:r w:rsidRPr="00A019C4">
              <w:rPr>
                <w:rFonts w:ascii="Times New Roman" w:hAnsi="Times New Roman" w:cs="Times New Roman"/>
              </w:rPr>
              <w:t>454</w:t>
            </w:r>
            <w:r w:rsidR="00EA540D">
              <w:rPr>
                <w:rFonts w:ascii="Times New Roman" w:hAnsi="Times New Roman" w:cs="Times New Roman"/>
              </w:rPr>
              <w:t>.</w:t>
            </w:r>
            <w:r w:rsidRPr="00A019C4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54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830" w:type="dxa"/>
          </w:tcPr>
          <w:p w:rsidR="00700BB3" w:rsidRDefault="008D43E1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454</w:t>
            </w:r>
            <w:r w:rsidR="00A07E78"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830" w:type="dxa"/>
          </w:tcPr>
          <w:p w:rsidR="00700BB3" w:rsidRDefault="00502239" w:rsidP="00E60FA5">
            <w:pPr>
              <w:jc w:val="center"/>
              <w:rPr>
                <w:rFonts w:ascii="Times New Roman" w:hAnsi="Times New Roman" w:cs="Times New Roman"/>
              </w:rPr>
            </w:pPr>
            <w:r w:rsidRPr="00502239">
              <w:rPr>
                <w:rFonts w:ascii="Times New Roman" w:hAnsi="Times New Roman" w:cs="Times New Roman"/>
              </w:rPr>
              <w:t>454</w:t>
            </w:r>
            <w:r w:rsidR="00572EC0">
              <w:rPr>
                <w:rFonts w:ascii="Times New Roman" w:hAnsi="Times New Roman" w:cs="Times New Roman"/>
              </w:rPr>
              <w:t>.</w:t>
            </w:r>
            <w:r w:rsidRPr="00502239"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54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54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76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750</w:t>
            </w:r>
          </w:p>
        </w:tc>
        <w:tc>
          <w:tcPr>
            <w:tcW w:w="829" w:type="dxa"/>
          </w:tcPr>
          <w:p w:rsidR="00700BB3" w:rsidRDefault="00700BB3" w:rsidP="00FF5F4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FF5F4B">
              <w:rPr>
                <w:rFonts w:ascii="Times New Roman" w:hAnsi="Times New Roman" w:cs="Times New Roman"/>
              </w:rPr>
              <w:t>25</w:t>
            </w: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A019C4" w:rsidP="00E60FA5">
            <w:pPr>
              <w:jc w:val="center"/>
              <w:rPr>
                <w:rFonts w:ascii="Times New Roman" w:hAnsi="Times New Roman" w:cs="Times New Roman"/>
              </w:rPr>
            </w:pPr>
            <w:r w:rsidRPr="00A019C4">
              <w:rPr>
                <w:rFonts w:ascii="Times New Roman" w:hAnsi="Times New Roman" w:cs="Times New Roman"/>
              </w:rPr>
              <w:t>431</w:t>
            </w:r>
            <w:r w:rsidR="00EA540D">
              <w:rPr>
                <w:rFonts w:ascii="Times New Roman" w:hAnsi="Times New Roman" w:cs="Times New Roman"/>
              </w:rPr>
              <w:t>.</w:t>
            </w:r>
            <w:r w:rsidRPr="00A019C4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31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31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31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10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10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700BB3" w:rsidRDefault="00700BB3" w:rsidP="00FF5F4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FF5F4B">
              <w:rPr>
                <w:rFonts w:ascii="Times New Roman" w:hAnsi="Times New Roman" w:cs="Times New Roman"/>
              </w:rPr>
              <w:t>25</w:t>
            </w: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9" w:type="dxa"/>
          </w:tcPr>
          <w:p w:rsidR="00700BB3" w:rsidRDefault="00135E13" w:rsidP="00E60FA5">
            <w:pPr>
              <w:jc w:val="center"/>
              <w:rPr>
                <w:rFonts w:ascii="Times New Roman" w:hAnsi="Times New Roman" w:cs="Times New Roman"/>
              </w:rPr>
            </w:pPr>
            <w:r w:rsidRPr="00135E13">
              <w:rPr>
                <w:rFonts w:ascii="Times New Roman" w:hAnsi="Times New Roman" w:cs="Times New Roman"/>
              </w:rPr>
              <w:t>407</w:t>
            </w:r>
            <w:r>
              <w:rPr>
                <w:rFonts w:ascii="Times New Roman" w:hAnsi="Times New Roman" w:cs="Times New Roman"/>
              </w:rPr>
              <w:t>.</w:t>
            </w:r>
            <w:r w:rsidRPr="00135E13">
              <w:rPr>
                <w:rFonts w:ascii="Times New Roman" w:hAnsi="Times New Roman" w:cs="Times New Roman"/>
              </w:rPr>
              <w:t>06</w:t>
            </w:r>
          </w:p>
        </w:tc>
        <w:tc>
          <w:tcPr>
            <w:tcW w:w="829" w:type="dxa"/>
          </w:tcPr>
          <w:p w:rsidR="00700BB3" w:rsidRDefault="0010308B" w:rsidP="00E60FA5">
            <w:pPr>
              <w:jc w:val="center"/>
              <w:rPr>
                <w:rFonts w:ascii="Times New Roman" w:hAnsi="Times New Roman" w:cs="Times New Roman"/>
              </w:rPr>
            </w:pPr>
            <w:r w:rsidRPr="0010308B">
              <w:rPr>
                <w:rFonts w:ascii="Times New Roman" w:hAnsi="Times New Roman" w:cs="Times New Roman"/>
              </w:rPr>
              <w:t>406</w:t>
            </w:r>
            <w:r w:rsidR="009F4C3B">
              <w:rPr>
                <w:rFonts w:ascii="Times New Roman" w:hAnsi="Times New Roman" w:cs="Times New Roman"/>
              </w:rPr>
              <w:t>.</w:t>
            </w:r>
            <w:r w:rsidRPr="0010308B">
              <w:rPr>
                <w:rFonts w:ascii="Times New Roman" w:hAnsi="Times New Roman" w:cs="Times New Roman"/>
              </w:rPr>
              <w:t>82</w:t>
            </w:r>
          </w:p>
        </w:tc>
        <w:tc>
          <w:tcPr>
            <w:tcW w:w="830" w:type="dxa"/>
          </w:tcPr>
          <w:p w:rsidR="00700BB3" w:rsidRDefault="00A019C4" w:rsidP="00E60FA5">
            <w:pPr>
              <w:jc w:val="center"/>
              <w:rPr>
                <w:rFonts w:ascii="Times New Roman" w:hAnsi="Times New Roman" w:cs="Times New Roman"/>
              </w:rPr>
            </w:pPr>
            <w:r w:rsidRPr="00A019C4">
              <w:rPr>
                <w:rFonts w:ascii="Times New Roman" w:hAnsi="Times New Roman" w:cs="Times New Roman"/>
              </w:rPr>
              <w:t>406</w:t>
            </w:r>
            <w:r w:rsidR="00EA540D">
              <w:rPr>
                <w:rFonts w:ascii="Times New Roman" w:hAnsi="Times New Roman" w:cs="Times New Roman"/>
              </w:rPr>
              <w:t>.</w:t>
            </w:r>
            <w:r w:rsidRPr="00A019C4">
              <w:rPr>
                <w:rFonts w:ascii="Times New Roman" w:hAnsi="Times New Roman" w:cs="Times New Roman"/>
              </w:rPr>
              <w:t>89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06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84</w:t>
            </w:r>
          </w:p>
        </w:tc>
        <w:tc>
          <w:tcPr>
            <w:tcW w:w="830" w:type="dxa"/>
          </w:tcPr>
          <w:p w:rsidR="00700BB3" w:rsidRDefault="008D43E1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407</w:t>
            </w:r>
            <w:r w:rsidR="00A07E78"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05</w:t>
            </w:r>
          </w:p>
        </w:tc>
        <w:tc>
          <w:tcPr>
            <w:tcW w:w="830" w:type="dxa"/>
          </w:tcPr>
          <w:p w:rsidR="00700BB3" w:rsidRDefault="00502239" w:rsidP="00E60FA5">
            <w:pPr>
              <w:jc w:val="center"/>
              <w:rPr>
                <w:rFonts w:ascii="Times New Roman" w:hAnsi="Times New Roman" w:cs="Times New Roman"/>
              </w:rPr>
            </w:pPr>
            <w:r w:rsidRPr="00502239">
              <w:rPr>
                <w:rFonts w:ascii="Times New Roman" w:hAnsi="Times New Roman" w:cs="Times New Roman"/>
              </w:rPr>
              <w:t>406</w:t>
            </w:r>
            <w:r w:rsidR="00572EC0">
              <w:rPr>
                <w:rFonts w:ascii="Times New Roman" w:hAnsi="Times New Roman" w:cs="Times New Roman"/>
              </w:rPr>
              <w:t>.</w:t>
            </w:r>
            <w:r w:rsidRPr="00502239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06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88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06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83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250</w:t>
            </w:r>
          </w:p>
        </w:tc>
        <w:tc>
          <w:tcPr>
            <w:tcW w:w="829" w:type="dxa"/>
          </w:tcPr>
          <w:p w:rsidR="00700BB3" w:rsidRDefault="00700BB3" w:rsidP="00FF5F4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FF5F4B">
              <w:rPr>
                <w:rFonts w:ascii="Times New Roman" w:hAnsi="Times New Roman" w:cs="Times New Roman"/>
              </w:rPr>
              <w:t>25</w:t>
            </w: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A019C4" w:rsidP="00E60FA5">
            <w:pPr>
              <w:jc w:val="center"/>
              <w:rPr>
                <w:rFonts w:ascii="Times New Roman" w:hAnsi="Times New Roman" w:cs="Times New Roman"/>
              </w:rPr>
            </w:pPr>
            <w:r w:rsidRPr="00A019C4">
              <w:rPr>
                <w:rFonts w:ascii="Times New Roman" w:hAnsi="Times New Roman" w:cs="Times New Roman"/>
              </w:rPr>
              <w:t>381</w:t>
            </w:r>
            <w:r w:rsidR="00EA540D">
              <w:rPr>
                <w:rFonts w:ascii="Times New Roman" w:hAnsi="Times New Roman" w:cs="Times New Roman"/>
              </w:rPr>
              <w:t>.</w:t>
            </w:r>
            <w:r w:rsidRPr="00A019C4">
              <w:rPr>
                <w:rFonts w:ascii="Times New Roman" w:hAnsi="Times New Roman" w:cs="Times New Roman"/>
              </w:rPr>
              <w:t>96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81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81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81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89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</w:t>
            </w:r>
            <w:r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829" w:type="dxa"/>
          </w:tcPr>
          <w:p w:rsidR="00700BB3" w:rsidRDefault="00700BB3" w:rsidP="00FF5F4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FF5F4B">
              <w:rPr>
                <w:rFonts w:ascii="Times New Roman" w:hAnsi="Times New Roman" w:cs="Times New Roman"/>
              </w:rPr>
              <w:t>25</w:t>
            </w: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9" w:type="dxa"/>
          </w:tcPr>
          <w:p w:rsidR="00700BB3" w:rsidRDefault="00135E13" w:rsidP="00E60FA5">
            <w:pPr>
              <w:jc w:val="center"/>
              <w:rPr>
                <w:rFonts w:ascii="Times New Roman" w:hAnsi="Times New Roman" w:cs="Times New Roman"/>
              </w:rPr>
            </w:pPr>
            <w:r w:rsidRPr="00135E13">
              <w:rPr>
                <w:rFonts w:ascii="Times New Roman" w:hAnsi="Times New Roman" w:cs="Times New Roman"/>
              </w:rPr>
              <w:t>356</w:t>
            </w:r>
            <w:r>
              <w:rPr>
                <w:rFonts w:ascii="Times New Roman" w:hAnsi="Times New Roman" w:cs="Times New Roman"/>
              </w:rPr>
              <w:t>.</w:t>
            </w:r>
            <w:r w:rsidRPr="00135E13"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829" w:type="dxa"/>
          </w:tcPr>
          <w:p w:rsidR="00700BB3" w:rsidRDefault="0010308B" w:rsidP="00E60FA5">
            <w:pPr>
              <w:jc w:val="center"/>
              <w:rPr>
                <w:rFonts w:ascii="Times New Roman" w:hAnsi="Times New Roman" w:cs="Times New Roman"/>
              </w:rPr>
            </w:pPr>
            <w:r w:rsidRPr="0010308B">
              <w:rPr>
                <w:rFonts w:ascii="Times New Roman" w:hAnsi="Times New Roman" w:cs="Times New Roman"/>
              </w:rPr>
              <w:t>356</w:t>
            </w:r>
            <w:r w:rsidR="009F4C3B">
              <w:rPr>
                <w:rFonts w:ascii="Times New Roman" w:hAnsi="Times New Roman" w:cs="Times New Roman"/>
              </w:rPr>
              <w:t>.</w:t>
            </w:r>
            <w:r w:rsidRPr="0010308B">
              <w:rPr>
                <w:rFonts w:ascii="Times New Roman" w:hAnsi="Times New Roman" w:cs="Times New Roman"/>
              </w:rPr>
              <w:t>09</w:t>
            </w:r>
          </w:p>
        </w:tc>
        <w:tc>
          <w:tcPr>
            <w:tcW w:w="830" w:type="dxa"/>
          </w:tcPr>
          <w:p w:rsidR="00700BB3" w:rsidRDefault="00A019C4" w:rsidP="00E60FA5">
            <w:pPr>
              <w:jc w:val="center"/>
              <w:rPr>
                <w:rFonts w:ascii="Times New Roman" w:hAnsi="Times New Roman" w:cs="Times New Roman"/>
              </w:rPr>
            </w:pPr>
            <w:r w:rsidRPr="00A019C4">
              <w:rPr>
                <w:rFonts w:ascii="Times New Roman" w:hAnsi="Times New Roman" w:cs="Times New Roman"/>
              </w:rPr>
              <w:t>356</w:t>
            </w:r>
            <w:r w:rsidR="00EA540D">
              <w:rPr>
                <w:rFonts w:ascii="Times New Roman" w:hAnsi="Times New Roman" w:cs="Times New Roman"/>
              </w:rPr>
              <w:t>.</w:t>
            </w:r>
            <w:r w:rsidRPr="00A019C4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830" w:type="dxa"/>
          </w:tcPr>
          <w:p w:rsidR="00700BB3" w:rsidRDefault="00E46D5C" w:rsidP="00E46D5C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56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830" w:type="dxa"/>
          </w:tcPr>
          <w:p w:rsidR="00700BB3" w:rsidRDefault="008D43E1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356</w:t>
            </w:r>
            <w:r w:rsidR="00A07E78"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830" w:type="dxa"/>
          </w:tcPr>
          <w:p w:rsidR="00700BB3" w:rsidRDefault="00502239" w:rsidP="00E60FA5">
            <w:pPr>
              <w:jc w:val="center"/>
              <w:rPr>
                <w:rFonts w:ascii="Times New Roman" w:hAnsi="Times New Roman" w:cs="Times New Roman"/>
              </w:rPr>
            </w:pPr>
            <w:r w:rsidRPr="00502239">
              <w:rPr>
                <w:rFonts w:ascii="Times New Roman" w:hAnsi="Times New Roman" w:cs="Times New Roman"/>
              </w:rPr>
              <w:t>356</w:t>
            </w:r>
            <w:r w:rsidR="00572EC0">
              <w:rPr>
                <w:rFonts w:ascii="Times New Roman" w:hAnsi="Times New Roman" w:cs="Times New Roman"/>
              </w:rPr>
              <w:t>.</w:t>
            </w:r>
            <w:r w:rsidRPr="00502239">
              <w:rPr>
                <w:rFonts w:ascii="Times New Roman" w:hAnsi="Times New Roman" w:cs="Times New Roman"/>
              </w:rPr>
              <w:t>08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56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56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08</w:t>
            </w:r>
          </w:p>
        </w:tc>
      </w:tr>
      <w:tr w:rsidR="00A11EA9" w:rsidTr="00700BB3">
        <w:trPr>
          <w:trHeight w:val="64"/>
        </w:trPr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</w:t>
            </w:r>
            <w:r>
              <w:rPr>
                <w:rFonts w:ascii="Times New Roman" w:hAnsi="Times New Roman" w:cs="Times New Roman"/>
              </w:rPr>
              <w:t>750</w:t>
            </w:r>
          </w:p>
        </w:tc>
        <w:tc>
          <w:tcPr>
            <w:tcW w:w="829" w:type="dxa"/>
          </w:tcPr>
          <w:p w:rsidR="00700BB3" w:rsidRDefault="00700BB3" w:rsidP="00FF5F4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FF5F4B">
              <w:rPr>
                <w:rFonts w:ascii="Times New Roman" w:hAnsi="Times New Roman" w:cs="Times New Roman"/>
              </w:rPr>
              <w:t>25</w:t>
            </w: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A019C4" w:rsidP="00E60FA5">
            <w:pPr>
              <w:jc w:val="center"/>
              <w:rPr>
                <w:rFonts w:ascii="Times New Roman" w:hAnsi="Times New Roman" w:cs="Times New Roman"/>
              </w:rPr>
            </w:pPr>
            <w:r w:rsidRPr="00A019C4">
              <w:rPr>
                <w:rFonts w:ascii="Times New Roman" w:hAnsi="Times New Roman" w:cs="Times New Roman"/>
              </w:rPr>
              <w:t>329</w:t>
            </w:r>
            <w:r w:rsidR="00EA540D">
              <w:rPr>
                <w:rFonts w:ascii="Times New Roman" w:hAnsi="Times New Roman" w:cs="Times New Roman"/>
              </w:rPr>
              <w:t>.</w:t>
            </w:r>
            <w:r w:rsidRPr="00A019C4">
              <w:rPr>
                <w:rFonts w:ascii="Times New Roman" w:hAnsi="Times New Roman" w:cs="Times New Roman"/>
              </w:rPr>
              <w:t>06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29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02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29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05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29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02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700BB3" w:rsidRDefault="00700BB3" w:rsidP="00FF5F4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FF5F4B">
              <w:rPr>
                <w:rFonts w:ascii="Times New Roman" w:hAnsi="Times New Roman" w:cs="Times New Roman"/>
              </w:rPr>
              <w:t>25</w:t>
            </w: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3D7DFB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3D7DFB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300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00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00</w:t>
            </w:r>
          </w:p>
        </w:tc>
        <w:tc>
          <w:tcPr>
            <w:tcW w:w="829" w:type="dxa"/>
          </w:tcPr>
          <w:p w:rsidR="00700BB3" w:rsidRDefault="00700BB3" w:rsidP="000E4EC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0E4EC6">
              <w:rPr>
                <w:rFonts w:ascii="Times New Roman" w:hAnsi="Times New Roman" w:cs="Times New Roman"/>
              </w:rPr>
              <w:t>375</w:t>
            </w:r>
          </w:p>
        </w:tc>
        <w:tc>
          <w:tcPr>
            <w:tcW w:w="829" w:type="dxa"/>
          </w:tcPr>
          <w:p w:rsidR="00700BB3" w:rsidRDefault="00BD491D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29" w:type="dxa"/>
          </w:tcPr>
          <w:p w:rsidR="00700BB3" w:rsidRDefault="00BD491D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F95673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F95673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00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250</w:t>
            </w:r>
          </w:p>
        </w:tc>
        <w:tc>
          <w:tcPr>
            <w:tcW w:w="829" w:type="dxa"/>
          </w:tcPr>
          <w:p w:rsidR="00700BB3" w:rsidRDefault="000E4EC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375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126DA3" w:rsidP="00E60FA5">
            <w:pPr>
              <w:jc w:val="center"/>
              <w:rPr>
                <w:rFonts w:ascii="Times New Roman" w:hAnsi="Times New Roman" w:cs="Times New Roman"/>
              </w:rPr>
            </w:pPr>
            <w:r w:rsidRPr="00126DA3">
              <w:rPr>
                <w:rFonts w:ascii="Times New Roman" w:hAnsi="Times New Roman" w:cs="Times New Roman"/>
              </w:rPr>
              <w:t>477</w:t>
            </w:r>
            <w:r w:rsidR="009D32C0">
              <w:rPr>
                <w:rFonts w:ascii="Times New Roman" w:hAnsi="Times New Roman" w:cs="Times New Roman"/>
              </w:rPr>
              <w:t>.</w:t>
            </w:r>
            <w:r w:rsidRPr="00126DA3">
              <w:rPr>
                <w:rFonts w:ascii="Times New Roman" w:hAnsi="Times New Roman" w:cs="Times New Roman"/>
              </w:rPr>
              <w:t>62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77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77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62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77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60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829" w:type="dxa"/>
          </w:tcPr>
          <w:p w:rsidR="00700BB3" w:rsidRDefault="000E4EC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375</w:t>
            </w:r>
          </w:p>
        </w:tc>
        <w:tc>
          <w:tcPr>
            <w:tcW w:w="829" w:type="dxa"/>
          </w:tcPr>
          <w:p w:rsidR="00700BB3" w:rsidRDefault="00F4187A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F4187A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126DA3" w:rsidP="00E60FA5">
            <w:pPr>
              <w:jc w:val="center"/>
              <w:rPr>
                <w:rFonts w:ascii="Times New Roman" w:hAnsi="Times New Roman" w:cs="Times New Roman"/>
              </w:rPr>
            </w:pPr>
            <w:r w:rsidRPr="00126DA3">
              <w:rPr>
                <w:rFonts w:ascii="Times New Roman" w:hAnsi="Times New Roman" w:cs="Times New Roman"/>
              </w:rPr>
              <w:t>454</w:t>
            </w:r>
            <w:r w:rsidR="009D32C0">
              <w:rPr>
                <w:rFonts w:ascii="Times New Roman" w:hAnsi="Times New Roman" w:cs="Times New Roman"/>
              </w:rPr>
              <w:t>.</w:t>
            </w:r>
            <w:r w:rsidRPr="00126DA3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54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54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54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44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750</w:t>
            </w:r>
          </w:p>
        </w:tc>
        <w:tc>
          <w:tcPr>
            <w:tcW w:w="829" w:type="dxa"/>
          </w:tcPr>
          <w:p w:rsidR="00700BB3" w:rsidRDefault="000E4EC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375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126DA3" w:rsidP="00E60FA5">
            <w:pPr>
              <w:jc w:val="center"/>
              <w:rPr>
                <w:rFonts w:ascii="Times New Roman" w:hAnsi="Times New Roman" w:cs="Times New Roman"/>
              </w:rPr>
            </w:pPr>
            <w:r w:rsidRPr="00126DA3">
              <w:rPr>
                <w:rFonts w:ascii="Times New Roman" w:hAnsi="Times New Roman" w:cs="Times New Roman"/>
              </w:rPr>
              <w:t>430</w:t>
            </w:r>
            <w:r w:rsidR="009D32C0">
              <w:rPr>
                <w:rFonts w:ascii="Times New Roman" w:hAnsi="Times New Roman" w:cs="Times New Roman"/>
              </w:rPr>
              <w:t>.</w:t>
            </w:r>
            <w:r w:rsidRPr="00126DA3">
              <w:rPr>
                <w:rFonts w:ascii="Times New Roman" w:hAnsi="Times New Roman" w:cs="Times New Roman"/>
              </w:rPr>
              <w:t>72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30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67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30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71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30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67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10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700BB3" w:rsidRDefault="000E4EC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375</w:t>
            </w:r>
          </w:p>
        </w:tc>
        <w:tc>
          <w:tcPr>
            <w:tcW w:w="829" w:type="dxa"/>
          </w:tcPr>
          <w:p w:rsidR="00700BB3" w:rsidRDefault="00F4187A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30" w:type="dxa"/>
          </w:tcPr>
          <w:p w:rsidR="00700BB3" w:rsidRDefault="00126DA3" w:rsidP="00E60FA5">
            <w:pPr>
              <w:jc w:val="center"/>
              <w:rPr>
                <w:rFonts w:ascii="Times New Roman" w:hAnsi="Times New Roman" w:cs="Times New Roman"/>
              </w:rPr>
            </w:pPr>
            <w:r w:rsidRPr="00126DA3">
              <w:rPr>
                <w:rFonts w:ascii="Times New Roman" w:hAnsi="Times New Roman" w:cs="Times New Roman"/>
              </w:rPr>
              <w:t>406</w:t>
            </w:r>
            <w:r w:rsidR="009D32C0">
              <w:rPr>
                <w:rFonts w:ascii="Times New Roman" w:hAnsi="Times New Roman" w:cs="Times New Roman"/>
              </w:rPr>
              <w:t>.</w:t>
            </w:r>
            <w:r w:rsidRPr="00126DA3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06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06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06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33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250</w:t>
            </w:r>
          </w:p>
        </w:tc>
        <w:tc>
          <w:tcPr>
            <w:tcW w:w="829" w:type="dxa"/>
          </w:tcPr>
          <w:p w:rsidR="00700BB3" w:rsidRDefault="000E4EC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375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126DA3" w:rsidP="00E60FA5">
            <w:pPr>
              <w:jc w:val="center"/>
              <w:rPr>
                <w:rFonts w:ascii="Times New Roman" w:hAnsi="Times New Roman" w:cs="Times New Roman"/>
              </w:rPr>
            </w:pPr>
            <w:r w:rsidRPr="00126DA3">
              <w:rPr>
                <w:rFonts w:ascii="Times New Roman" w:hAnsi="Times New Roman" w:cs="Times New Roman"/>
              </w:rPr>
              <w:t>381</w:t>
            </w:r>
            <w:r w:rsidR="009D32C0">
              <w:rPr>
                <w:rFonts w:ascii="Times New Roman" w:hAnsi="Times New Roman" w:cs="Times New Roman"/>
              </w:rPr>
              <w:t>.</w:t>
            </w:r>
            <w:r w:rsidRPr="00126DA3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81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81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81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40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</w:t>
            </w:r>
            <w:r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829" w:type="dxa"/>
          </w:tcPr>
          <w:p w:rsidR="00700BB3" w:rsidRDefault="000E4EC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375</w:t>
            </w:r>
          </w:p>
        </w:tc>
        <w:tc>
          <w:tcPr>
            <w:tcW w:w="829" w:type="dxa"/>
          </w:tcPr>
          <w:p w:rsidR="00700BB3" w:rsidRDefault="00F4187A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F4187A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126DA3" w:rsidP="00E60FA5">
            <w:pPr>
              <w:jc w:val="center"/>
              <w:rPr>
                <w:rFonts w:ascii="Times New Roman" w:hAnsi="Times New Roman" w:cs="Times New Roman"/>
              </w:rPr>
            </w:pPr>
            <w:r w:rsidRPr="00126DA3">
              <w:rPr>
                <w:rFonts w:ascii="Times New Roman" w:hAnsi="Times New Roman" w:cs="Times New Roman"/>
              </w:rPr>
              <w:t>355</w:t>
            </w:r>
            <w:r w:rsidR="009D32C0">
              <w:rPr>
                <w:rFonts w:ascii="Times New Roman" w:hAnsi="Times New Roman" w:cs="Times New Roman"/>
              </w:rPr>
              <w:t>.</w:t>
            </w:r>
            <w:r w:rsidRPr="00126DA3">
              <w:rPr>
                <w:rFonts w:ascii="Times New Roman" w:hAnsi="Times New Roman" w:cs="Times New Roman"/>
              </w:rPr>
              <w:t>73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55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55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72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55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67</w:t>
            </w:r>
          </w:p>
        </w:tc>
      </w:tr>
      <w:tr w:rsidR="00A11EA9" w:rsidTr="00700BB3">
        <w:trPr>
          <w:trHeight w:val="64"/>
        </w:trPr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</w:t>
            </w:r>
            <w:r>
              <w:rPr>
                <w:rFonts w:ascii="Times New Roman" w:hAnsi="Times New Roman" w:cs="Times New Roman"/>
              </w:rPr>
              <w:t>750</w:t>
            </w:r>
          </w:p>
        </w:tc>
        <w:tc>
          <w:tcPr>
            <w:tcW w:w="829" w:type="dxa"/>
          </w:tcPr>
          <w:p w:rsidR="00700BB3" w:rsidRDefault="00700BB3" w:rsidP="000E4EC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0E4EC6">
              <w:rPr>
                <w:rFonts w:ascii="Times New Roman" w:hAnsi="Times New Roman" w:cs="Times New Roman"/>
              </w:rPr>
              <w:t>375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126DA3">
              <w:rPr>
                <w:rFonts w:ascii="Times New Roman" w:hAnsi="Times New Roman" w:cs="Times New Roman"/>
              </w:rPr>
              <w:t>328</w:t>
            </w:r>
            <w:r>
              <w:rPr>
                <w:rFonts w:ascii="Times New Roman" w:hAnsi="Times New Roman" w:cs="Times New Roman"/>
              </w:rPr>
              <w:t>.</w:t>
            </w:r>
            <w:r w:rsidRPr="00126DA3">
              <w:rPr>
                <w:rFonts w:ascii="Times New Roman" w:hAnsi="Times New Roman" w:cs="Times New Roman"/>
              </w:rPr>
              <w:t>81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28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77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28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28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77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700BB3" w:rsidRDefault="000E4EC6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375</w:t>
            </w:r>
          </w:p>
        </w:tc>
        <w:tc>
          <w:tcPr>
            <w:tcW w:w="829" w:type="dxa"/>
          </w:tcPr>
          <w:p w:rsidR="00700BB3" w:rsidRDefault="00BD491D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29" w:type="dxa"/>
          </w:tcPr>
          <w:p w:rsidR="00700BB3" w:rsidRDefault="00BD491D" w:rsidP="00BD491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30" w:type="dxa"/>
          </w:tcPr>
          <w:p w:rsidR="00700BB3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300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00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00</w:t>
            </w:r>
          </w:p>
        </w:tc>
        <w:tc>
          <w:tcPr>
            <w:tcW w:w="829" w:type="dxa"/>
          </w:tcPr>
          <w:p w:rsidR="00700BB3" w:rsidRDefault="00700BB3" w:rsidP="000E4EC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0E4EC6"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00.0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500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F95673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F95673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3D7DFB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3D7DFB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00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250</w:t>
            </w:r>
          </w:p>
        </w:tc>
        <w:tc>
          <w:tcPr>
            <w:tcW w:w="829" w:type="dxa"/>
          </w:tcPr>
          <w:p w:rsidR="00700BB3" w:rsidRDefault="00700BB3" w:rsidP="000E4EC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0E4EC6"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126DA3" w:rsidP="00E60FA5">
            <w:pPr>
              <w:jc w:val="center"/>
              <w:rPr>
                <w:rFonts w:ascii="Times New Roman" w:hAnsi="Times New Roman" w:cs="Times New Roman"/>
              </w:rPr>
            </w:pPr>
            <w:r w:rsidRPr="00126DA3">
              <w:rPr>
                <w:rFonts w:ascii="Times New Roman" w:hAnsi="Times New Roman" w:cs="Times New Roman"/>
              </w:rPr>
              <w:t>477</w:t>
            </w:r>
            <w:r w:rsidR="009D32C0">
              <w:rPr>
                <w:rFonts w:ascii="Times New Roman" w:hAnsi="Times New Roman" w:cs="Times New Roman"/>
              </w:rPr>
              <w:t>.</w:t>
            </w:r>
            <w:r w:rsidRPr="00126DA3"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77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77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77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34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829" w:type="dxa"/>
          </w:tcPr>
          <w:p w:rsidR="00700BB3" w:rsidRDefault="00700BB3" w:rsidP="000E4EC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0E4EC6"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700BB3" w:rsidRDefault="001D17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1D173D">
              <w:rPr>
                <w:rFonts w:ascii="Times New Roman" w:hAnsi="Times New Roman" w:cs="Times New Roman"/>
              </w:rPr>
              <w:t>454</w:t>
            </w:r>
            <w:r>
              <w:rPr>
                <w:rFonts w:ascii="Times New Roman" w:hAnsi="Times New Roman" w:cs="Times New Roman"/>
              </w:rPr>
              <w:t>.</w:t>
            </w:r>
            <w:r w:rsidRPr="001D173D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829" w:type="dxa"/>
          </w:tcPr>
          <w:p w:rsidR="00700BB3" w:rsidRDefault="0010308B" w:rsidP="00E60FA5">
            <w:pPr>
              <w:jc w:val="center"/>
              <w:rPr>
                <w:rFonts w:ascii="Times New Roman" w:hAnsi="Times New Roman" w:cs="Times New Roman"/>
              </w:rPr>
            </w:pPr>
            <w:r w:rsidRPr="0010308B">
              <w:rPr>
                <w:rFonts w:ascii="Times New Roman" w:hAnsi="Times New Roman" w:cs="Times New Roman"/>
              </w:rPr>
              <w:t>453</w:t>
            </w:r>
            <w:r w:rsidR="009F4C3B">
              <w:rPr>
                <w:rFonts w:ascii="Times New Roman" w:hAnsi="Times New Roman" w:cs="Times New Roman"/>
              </w:rPr>
              <w:t>.</w:t>
            </w:r>
            <w:r w:rsidRPr="0010308B">
              <w:rPr>
                <w:rFonts w:ascii="Times New Roman" w:hAnsi="Times New Roman" w:cs="Times New Roman"/>
              </w:rPr>
              <w:t>97</w:t>
            </w:r>
          </w:p>
        </w:tc>
        <w:tc>
          <w:tcPr>
            <w:tcW w:w="830" w:type="dxa"/>
          </w:tcPr>
          <w:p w:rsidR="00700BB3" w:rsidRDefault="00126DA3" w:rsidP="00E60FA5">
            <w:pPr>
              <w:jc w:val="center"/>
              <w:rPr>
                <w:rFonts w:ascii="Times New Roman" w:hAnsi="Times New Roman" w:cs="Times New Roman"/>
              </w:rPr>
            </w:pPr>
            <w:r w:rsidRPr="00126DA3">
              <w:rPr>
                <w:rFonts w:ascii="Times New Roman" w:hAnsi="Times New Roman" w:cs="Times New Roman"/>
              </w:rPr>
              <w:t>454</w:t>
            </w:r>
            <w:r w:rsidR="009D32C0">
              <w:rPr>
                <w:rFonts w:ascii="Times New Roman" w:hAnsi="Times New Roman" w:cs="Times New Roman"/>
              </w:rPr>
              <w:t>.</w:t>
            </w:r>
            <w:r w:rsidRPr="00126DA3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53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97</w:t>
            </w:r>
          </w:p>
        </w:tc>
        <w:tc>
          <w:tcPr>
            <w:tcW w:w="830" w:type="dxa"/>
          </w:tcPr>
          <w:p w:rsidR="00700BB3" w:rsidRDefault="008D43E1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454</w:t>
            </w:r>
            <w:r w:rsidR="00A07E78"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830" w:type="dxa"/>
          </w:tcPr>
          <w:p w:rsidR="00700BB3" w:rsidRDefault="00502239" w:rsidP="00E60FA5">
            <w:pPr>
              <w:jc w:val="center"/>
              <w:rPr>
                <w:rFonts w:ascii="Times New Roman" w:hAnsi="Times New Roman" w:cs="Times New Roman"/>
              </w:rPr>
            </w:pPr>
            <w:r w:rsidRPr="00502239">
              <w:rPr>
                <w:rFonts w:ascii="Times New Roman" w:hAnsi="Times New Roman" w:cs="Times New Roman"/>
              </w:rPr>
              <w:t>453</w:t>
            </w:r>
            <w:r w:rsidR="00572EC0">
              <w:rPr>
                <w:rFonts w:ascii="Times New Roman" w:hAnsi="Times New Roman" w:cs="Times New Roman"/>
              </w:rPr>
              <w:t>.</w:t>
            </w:r>
            <w:r w:rsidRPr="00502239">
              <w:rPr>
                <w:rFonts w:ascii="Times New Roman" w:hAnsi="Times New Roman" w:cs="Times New Roman"/>
              </w:rPr>
              <w:t>96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4</w:t>
            </w:r>
            <w:r w:rsidR="00247E2F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53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96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750</w:t>
            </w:r>
          </w:p>
        </w:tc>
        <w:tc>
          <w:tcPr>
            <w:tcW w:w="829" w:type="dxa"/>
          </w:tcPr>
          <w:p w:rsidR="00700BB3" w:rsidRDefault="00700BB3" w:rsidP="000E4EC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0E4EC6"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126DA3" w:rsidP="00E60FA5">
            <w:pPr>
              <w:jc w:val="center"/>
              <w:rPr>
                <w:rFonts w:ascii="Times New Roman" w:hAnsi="Times New Roman" w:cs="Times New Roman"/>
              </w:rPr>
            </w:pPr>
            <w:r w:rsidRPr="00126DA3">
              <w:rPr>
                <w:rFonts w:ascii="Times New Roman" w:hAnsi="Times New Roman" w:cs="Times New Roman"/>
              </w:rPr>
              <w:t>430</w:t>
            </w:r>
            <w:r w:rsidR="009D32C0">
              <w:rPr>
                <w:rFonts w:ascii="Times New Roman" w:hAnsi="Times New Roman" w:cs="Times New Roman"/>
              </w:rPr>
              <w:t>.</w:t>
            </w:r>
            <w:r w:rsidRPr="00126DA3">
              <w:rPr>
                <w:rFonts w:ascii="Times New Roman" w:hAnsi="Times New Roman" w:cs="Times New Roman"/>
              </w:rPr>
              <w:t>08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30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04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30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07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30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03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10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700BB3" w:rsidRDefault="00700BB3" w:rsidP="000E4EC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0E4EC6"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700BB3" w:rsidRDefault="001D17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1D173D">
              <w:rPr>
                <w:rFonts w:ascii="Times New Roman" w:hAnsi="Times New Roman" w:cs="Times New Roman"/>
              </w:rPr>
              <w:t>405</w:t>
            </w:r>
            <w:r>
              <w:rPr>
                <w:rFonts w:ascii="Times New Roman" w:hAnsi="Times New Roman" w:cs="Times New Roman"/>
              </w:rPr>
              <w:t>.</w:t>
            </w:r>
            <w:r w:rsidRPr="001D173D">
              <w:rPr>
                <w:rFonts w:ascii="Times New Roman" w:hAnsi="Times New Roman" w:cs="Times New Roman"/>
              </w:rPr>
              <w:t>81</w:t>
            </w:r>
          </w:p>
        </w:tc>
        <w:tc>
          <w:tcPr>
            <w:tcW w:w="829" w:type="dxa"/>
          </w:tcPr>
          <w:p w:rsidR="00700BB3" w:rsidRDefault="0010308B" w:rsidP="00E60FA5">
            <w:pPr>
              <w:jc w:val="center"/>
              <w:rPr>
                <w:rFonts w:ascii="Times New Roman" w:hAnsi="Times New Roman" w:cs="Times New Roman"/>
              </w:rPr>
            </w:pPr>
            <w:r w:rsidRPr="0010308B">
              <w:rPr>
                <w:rFonts w:ascii="Times New Roman" w:hAnsi="Times New Roman" w:cs="Times New Roman"/>
              </w:rPr>
              <w:t>405</w:t>
            </w:r>
            <w:r w:rsidR="009F4C3B">
              <w:rPr>
                <w:rFonts w:ascii="Times New Roman" w:hAnsi="Times New Roman" w:cs="Times New Roman"/>
              </w:rPr>
              <w:t>.</w:t>
            </w:r>
            <w:r w:rsidRPr="0010308B"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830" w:type="dxa"/>
          </w:tcPr>
          <w:p w:rsidR="00700BB3" w:rsidRDefault="00126DA3" w:rsidP="00E60FA5">
            <w:pPr>
              <w:jc w:val="center"/>
              <w:rPr>
                <w:rFonts w:ascii="Times New Roman" w:hAnsi="Times New Roman" w:cs="Times New Roman"/>
              </w:rPr>
            </w:pPr>
            <w:r w:rsidRPr="00126DA3">
              <w:rPr>
                <w:rFonts w:ascii="Times New Roman" w:hAnsi="Times New Roman" w:cs="Times New Roman"/>
              </w:rPr>
              <w:t>405</w:t>
            </w:r>
            <w:r w:rsidR="009D32C0">
              <w:rPr>
                <w:rFonts w:ascii="Times New Roman" w:hAnsi="Times New Roman" w:cs="Times New Roman"/>
              </w:rPr>
              <w:t>.</w:t>
            </w:r>
            <w:r w:rsidRPr="00126DA3"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05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63</w:t>
            </w:r>
          </w:p>
        </w:tc>
        <w:tc>
          <w:tcPr>
            <w:tcW w:w="830" w:type="dxa"/>
          </w:tcPr>
          <w:p w:rsidR="00700BB3" w:rsidRDefault="008D43E1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405</w:t>
            </w:r>
            <w:r w:rsidR="00A07E78"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830" w:type="dxa"/>
          </w:tcPr>
          <w:p w:rsidR="00700BB3" w:rsidRDefault="00502239" w:rsidP="00E60FA5">
            <w:pPr>
              <w:jc w:val="center"/>
              <w:rPr>
                <w:rFonts w:ascii="Times New Roman" w:hAnsi="Times New Roman" w:cs="Times New Roman"/>
              </w:rPr>
            </w:pPr>
            <w:r w:rsidRPr="00502239">
              <w:rPr>
                <w:rFonts w:ascii="Times New Roman" w:hAnsi="Times New Roman" w:cs="Times New Roman"/>
              </w:rPr>
              <w:t>405</w:t>
            </w:r>
            <w:r w:rsidR="00572EC0">
              <w:rPr>
                <w:rFonts w:ascii="Times New Roman" w:hAnsi="Times New Roman" w:cs="Times New Roman"/>
              </w:rPr>
              <w:t>.</w:t>
            </w:r>
            <w:r w:rsidRPr="00502239">
              <w:rPr>
                <w:rFonts w:ascii="Times New Roman" w:hAnsi="Times New Roman" w:cs="Times New Roman"/>
              </w:rPr>
              <w:t>58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05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67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05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62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250</w:t>
            </w:r>
          </w:p>
        </w:tc>
        <w:tc>
          <w:tcPr>
            <w:tcW w:w="829" w:type="dxa"/>
          </w:tcPr>
          <w:p w:rsidR="00700BB3" w:rsidRDefault="00700BB3" w:rsidP="000E4EC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0E4EC6"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126DA3" w:rsidP="00E60FA5">
            <w:pPr>
              <w:jc w:val="center"/>
              <w:rPr>
                <w:rFonts w:ascii="Times New Roman" w:hAnsi="Times New Roman" w:cs="Times New Roman"/>
              </w:rPr>
            </w:pPr>
            <w:r w:rsidRPr="00126DA3">
              <w:rPr>
                <w:rFonts w:ascii="Times New Roman" w:hAnsi="Times New Roman" w:cs="Times New Roman"/>
              </w:rPr>
              <w:t>380</w:t>
            </w:r>
            <w:r w:rsidR="009D32C0">
              <w:rPr>
                <w:rFonts w:ascii="Times New Roman" w:hAnsi="Times New Roman" w:cs="Times New Roman"/>
              </w:rPr>
              <w:t>.</w:t>
            </w:r>
            <w:r w:rsidRPr="00126DA3"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80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7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80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74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80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69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</w:t>
            </w:r>
            <w:r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829" w:type="dxa"/>
          </w:tcPr>
          <w:p w:rsidR="00700BB3" w:rsidRDefault="00700BB3" w:rsidP="000E4EC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0E4EC6"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700BB3" w:rsidRDefault="001D17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1D173D">
              <w:rPr>
                <w:rFonts w:ascii="Times New Roman" w:hAnsi="Times New Roman" w:cs="Times New Roman"/>
              </w:rPr>
              <w:t>355</w:t>
            </w:r>
            <w:r>
              <w:rPr>
                <w:rFonts w:ascii="Times New Roman" w:hAnsi="Times New Roman" w:cs="Times New Roman"/>
              </w:rPr>
              <w:t>.</w:t>
            </w:r>
            <w:r w:rsidRPr="001D173D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829" w:type="dxa"/>
          </w:tcPr>
          <w:p w:rsidR="00700BB3" w:rsidRDefault="0010308B" w:rsidP="00E60FA5">
            <w:pPr>
              <w:jc w:val="center"/>
              <w:rPr>
                <w:rFonts w:ascii="Times New Roman" w:hAnsi="Times New Roman" w:cs="Times New Roman"/>
              </w:rPr>
            </w:pPr>
            <w:r w:rsidRPr="0010308B">
              <w:rPr>
                <w:rFonts w:ascii="Times New Roman" w:hAnsi="Times New Roman" w:cs="Times New Roman"/>
              </w:rPr>
              <w:t>355</w:t>
            </w:r>
            <w:r w:rsidR="009F4C3B">
              <w:rPr>
                <w:rFonts w:ascii="Times New Roman" w:hAnsi="Times New Roman" w:cs="Times New Roman"/>
              </w:rPr>
              <w:t>.</w:t>
            </w:r>
            <w:r w:rsidRPr="0010308B">
              <w:rPr>
                <w:rFonts w:ascii="Times New Roman" w:hAnsi="Times New Roman" w:cs="Times New Roman"/>
              </w:rPr>
              <w:t>08</w:t>
            </w:r>
          </w:p>
        </w:tc>
        <w:tc>
          <w:tcPr>
            <w:tcW w:w="830" w:type="dxa"/>
          </w:tcPr>
          <w:p w:rsidR="00700BB3" w:rsidRDefault="00126DA3" w:rsidP="00E60FA5">
            <w:pPr>
              <w:jc w:val="center"/>
              <w:rPr>
                <w:rFonts w:ascii="Times New Roman" w:hAnsi="Times New Roman" w:cs="Times New Roman"/>
              </w:rPr>
            </w:pPr>
            <w:r w:rsidRPr="00126DA3">
              <w:rPr>
                <w:rFonts w:ascii="Times New Roman" w:hAnsi="Times New Roman" w:cs="Times New Roman"/>
              </w:rPr>
              <w:t>355</w:t>
            </w:r>
            <w:r w:rsidR="009D32C0">
              <w:rPr>
                <w:rFonts w:ascii="Times New Roman" w:hAnsi="Times New Roman" w:cs="Times New Roman"/>
              </w:rPr>
              <w:t>.</w:t>
            </w:r>
            <w:r w:rsidRPr="00126DA3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55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07</w:t>
            </w:r>
          </w:p>
        </w:tc>
        <w:tc>
          <w:tcPr>
            <w:tcW w:w="830" w:type="dxa"/>
          </w:tcPr>
          <w:p w:rsidR="00700BB3" w:rsidRDefault="008D43E1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355</w:t>
            </w:r>
            <w:r w:rsidR="00A07E78"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830" w:type="dxa"/>
          </w:tcPr>
          <w:p w:rsidR="00700BB3" w:rsidRDefault="00502239" w:rsidP="00E60FA5">
            <w:pPr>
              <w:jc w:val="center"/>
              <w:rPr>
                <w:rFonts w:ascii="Times New Roman" w:hAnsi="Times New Roman" w:cs="Times New Roman"/>
              </w:rPr>
            </w:pPr>
            <w:r w:rsidRPr="00502239">
              <w:rPr>
                <w:rFonts w:ascii="Times New Roman" w:hAnsi="Times New Roman" w:cs="Times New Roman"/>
              </w:rPr>
              <w:t>355</w:t>
            </w:r>
            <w:r w:rsidR="00572EC0">
              <w:rPr>
                <w:rFonts w:ascii="Times New Roman" w:hAnsi="Times New Roman" w:cs="Times New Roman"/>
              </w:rPr>
              <w:t>.</w:t>
            </w:r>
            <w:r w:rsidRPr="00502239">
              <w:rPr>
                <w:rFonts w:ascii="Times New Roman" w:hAnsi="Times New Roman" w:cs="Times New Roman"/>
              </w:rPr>
              <w:t>07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55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55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06</w:t>
            </w:r>
          </w:p>
        </w:tc>
      </w:tr>
      <w:tr w:rsidR="00A11EA9" w:rsidTr="00700BB3">
        <w:trPr>
          <w:trHeight w:val="64"/>
        </w:trPr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</w:t>
            </w:r>
            <w:r>
              <w:rPr>
                <w:rFonts w:ascii="Times New Roman" w:hAnsi="Times New Roman" w:cs="Times New Roman"/>
              </w:rPr>
              <w:t>750</w:t>
            </w:r>
          </w:p>
        </w:tc>
        <w:tc>
          <w:tcPr>
            <w:tcW w:w="829" w:type="dxa"/>
          </w:tcPr>
          <w:p w:rsidR="00700BB3" w:rsidRDefault="00700BB3" w:rsidP="000E4EC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0E4EC6"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126DA3" w:rsidP="00E60FA5">
            <w:pPr>
              <w:jc w:val="center"/>
              <w:rPr>
                <w:rFonts w:ascii="Times New Roman" w:hAnsi="Times New Roman" w:cs="Times New Roman"/>
              </w:rPr>
            </w:pPr>
            <w:r w:rsidRPr="00126DA3">
              <w:rPr>
                <w:rFonts w:ascii="Times New Roman" w:hAnsi="Times New Roman" w:cs="Times New Roman"/>
              </w:rPr>
              <w:t>328</w:t>
            </w:r>
            <w:r w:rsidR="009D32C0">
              <w:rPr>
                <w:rFonts w:ascii="Times New Roman" w:hAnsi="Times New Roman" w:cs="Times New Roman"/>
              </w:rPr>
              <w:t>.</w:t>
            </w:r>
            <w:r w:rsidRPr="00126DA3"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28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28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28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40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700BB3" w:rsidRDefault="00700BB3" w:rsidP="000E4EC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0E4EC6"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3D7DFB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3D7DFB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300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00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00</w:t>
            </w:r>
          </w:p>
        </w:tc>
        <w:tc>
          <w:tcPr>
            <w:tcW w:w="829" w:type="dxa"/>
          </w:tcPr>
          <w:p w:rsidR="00700BB3" w:rsidRDefault="00700BB3" w:rsidP="00525EB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525EBB">
              <w:rPr>
                <w:rFonts w:ascii="Times New Roman" w:hAnsi="Times New Roman" w:cs="Times New Roman"/>
              </w:rPr>
              <w:t>625</w:t>
            </w:r>
          </w:p>
        </w:tc>
        <w:tc>
          <w:tcPr>
            <w:tcW w:w="829" w:type="dxa"/>
          </w:tcPr>
          <w:p w:rsidR="00700BB3" w:rsidRDefault="00BD491D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BD491D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F95673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F95673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00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250</w:t>
            </w:r>
          </w:p>
        </w:tc>
        <w:tc>
          <w:tcPr>
            <w:tcW w:w="829" w:type="dxa"/>
          </w:tcPr>
          <w:p w:rsidR="00700BB3" w:rsidRDefault="00525EBB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625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477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01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76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99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77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01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76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99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829" w:type="dxa"/>
          </w:tcPr>
          <w:p w:rsidR="00700BB3" w:rsidRDefault="00525EBB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625</w:t>
            </w:r>
          </w:p>
        </w:tc>
        <w:tc>
          <w:tcPr>
            <w:tcW w:w="829" w:type="dxa"/>
          </w:tcPr>
          <w:p w:rsidR="00700BB3" w:rsidRDefault="00F4187A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F4187A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453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53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53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53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32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750</w:t>
            </w:r>
          </w:p>
        </w:tc>
        <w:tc>
          <w:tcPr>
            <w:tcW w:w="829" w:type="dxa"/>
          </w:tcPr>
          <w:p w:rsidR="00700BB3" w:rsidRDefault="00525EBB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625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429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29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29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29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19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10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700BB3" w:rsidRDefault="00525EBB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625</w:t>
            </w:r>
          </w:p>
        </w:tc>
        <w:tc>
          <w:tcPr>
            <w:tcW w:w="829" w:type="dxa"/>
          </w:tcPr>
          <w:p w:rsidR="00700BB3" w:rsidRDefault="00F4187A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F4187A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404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71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04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67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04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70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04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66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250</w:t>
            </w:r>
          </w:p>
        </w:tc>
        <w:tc>
          <w:tcPr>
            <w:tcW w:w="829" w:type="dxa"/>
          </w:tcPr>
          <w:p w:rsidR="00700BB3" w:rsidRDefault="00525EBB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625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379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78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79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74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79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77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79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73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lastRenderedPageBreak/>
              <w:t>0.1</w:t>
            </w:r>
            <w:r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829" w:type="dxa"/>
          </w:tcPr>
          <w:p w:rsidR="00700BB3" w:rsidRDefault="00525EBB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625</w:t>
            </w:r>
          </w:p>
        </w:tc>
        <w:tc>
          <w:tcPr>
            <w:tcW w:w="829" w:type="dxa"/>
          </w:tcPr>
          <w:p w:rsidR="00700BB3" w:rsidRDefault="00F4187A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F4187A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354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54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54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54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24</w:t>
            </w:r>
          </w:p>
        </w:tc>
      </w:tr>
      <w:tr w:rsidR="00A11EA9" w:rsidTr="00700BB3">
        <w:trPr>
          <w:trHeight w:val="64"/>
        </w:trPr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</w:t>
            </w:r>
            <w:r>
              <w:rPr>
                <w:rFonts w:ascii="Times New Roman" w:hAnsi="Times New Roman" w:cs="Times New Roman"/>
              </w:rPr>
              <w:t>750</w:t>
            </w:r>
          </w:p>
        </w:tc>
        <w:tc>
          <w:tcPr>
            <w:tcW w:w="829" w:type="dxa"/>
          </w:tcPr>
          <w:p w:rsidR="00700BB3" w:rsidRDefault="00525EBB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625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327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93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27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89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27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93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27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89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700BB3" w:rsidRDefault="00525EBB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625</w:t>
            </w:r>
          </w:p>
        </w:tc>
        <w:tc>
          <w:tcPr>
            <w:tcW w:w="829" w:type="dxa"/>
          </w:tcPr>
          <w:p w:rsidR="00700BB3" w:rsidRDefault="00BD491D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BD491D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300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00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00</w:t>
            </w:r>
          </w:p>
        </w:tc>
        <w:tc>
          <w:tcPr>
            <w:tcW w:w="829" w:type="dxa"/>
          </w:tcPr>
          <w:p w:rsidR="00700BB3" w:rsidRDefault="00700BB3" w:rsidP="006929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692978">
              <w:rPr>
                <w:rFonts w:ascii="Times New Roman" w:hAnsi="Times New Roman" w:cs="Times New Roman"/>
              </w:rPr>
              <w:t>75</w:t>
            </w: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00.0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500</w:t>
            </w:r>
            <w:r w:rsidR="009F4C3B"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F95673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F95673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3D7DFB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3D7DFB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00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250</w:t>
            </w:r>
          </w:p>
        </w:tc>
        <w:tc>
          <w:tcPr>
            <w:tcW w:w="829" w:type="dxa"/>
          </w:tcPr>
          <w:p w:rsidR="00700BB3" w:rsidRDefault="00700BB3" w:rsidP="006929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692978">
              <w:rPr>
                <w:rFonts w:ascii="Times New Roman" w:hAnsi="Times New Roman" w:cs="Times New Roman"/>
              </w:rPr>
              <w:t>75</w:t>
            </w: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476</w:t>
            </w:r>
            <w:r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76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52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76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76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52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829" w:type="dxa"/>
          </w:tcPr>
          <w:p w:rsidR="00700BB3" w:rsidRDefault="00700BB3" w:rsidP="006929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692978">
              <w:rPr>
                <w:rFonts w:ascii="Times New Roman" w:hAnsi="Times New Roman" w:cs="Times New Roman"/>
              </w:rPr>
              <w:t>75</w:t>
            </w: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9" w:type="dxa"/>
          </w:tcPr>
          <w:p w:rsidR="00700BB3" w:rsidRDefault="001D17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1D173D">
              <w:rPr>
                <w:rFonts w:ascii="Times New Roman" w:hAnsi="Times New Roman" w:cs="Times New Roman"/>
              </w:rPr>
              <w:t>452</w:t>
            </w:r>
            <w:r>
              <w:rPr>
                <w:rFonts w:ascii="Times New Roman" w:hAnsi="Times New Roman" w:cs="Times New Roman"/>
              </w:rPr>
              <w:t>.</w:t>
            </w:r>
            <w:r w:rsidRPr="001D173D">
              <w:rPr>
                <w:rFonts w:ascii="Times New Roman" w:hAnsi="Times New Roman" w:cs="Times New Roman"/>
              </w:rPr>
              <w:t>59</w:t>
            </w:r>
          </w:p>
        </w:tc>
        <w:tc>
          <w:tcPr>
            <w:tcW w:w="829" w:type="dxa"/>
          </w:tcPr>
          <w:p w:rsidR="00700BB3" w:rsidRDefault="0010308B" w:rsidP="00E60FA5">
            <w:pPr>
              <w:jc w:val="center"/>
              <w:rPr>
                <w:rFonts w:ascii="Times New Roman" w:hAnsi="Times New Roman" w:cs="Times New Roman"/>
              </w:rPr>
            </w:pPr>
            <w:r w:rsidRPr="0010308B">
              <w:rPr>
                <w:rFonts w:ascii="Times New Roman" w:hAnsi="Times New Roman" w:cs="Times New Roman"/>
              </w:rPr>
              <w:t>452</w:t>
            </w:r>
            <w:r w:rsidR="009F4C3B">
              <w:rPr>
                <w:rFonts w:ascii="Times New Roman" w:hAnsi="Times New Roman" w:cs="Times New Roman"/>
              </w:rPr>
              <w:t>.</w:t>
            </w:r>
            <w:r w:rsidRPr="0010308B"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830" w:type="dxa"/>
          </w:tcPr>
          <w:p w:rsidR="00700BB3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452</w:t>
            </w:r>
            <w:r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52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830" w:type="dxa"/>
          </w:tcPr>
          <w:p w:rsidR="00700BB3" w:rsidRDefault="008D43E1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452</w:t>
            </w:r>
            <w:r w:rsidR="00A07E78"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59</w:t>
            </w:r>
          </w:p>
        </w:tc>
        <w:tc>
          <w:tcPr>
            <w:tcW w:w="830" w:type="dxa"/>
          </w:tcPr>
          <w:p w:rsidR="00700BB3" w:rsidRDefault="00502239" w:rsidP="00E60FA5">
            <w:pPr>
              <w:jc w:val="center"/>
              <w:rPr>
                <w:rFonts w:ascii="Times New Roman" w:hAnsi="Times New Roman" w:cs="Times New Roman"/>
              </w:rPr>
            </w:pPr>
            <w:r w:rsidRPr="00502239">
              <w:rPr>
                <w:rFonts w:ascii="Times New Roman" w:hAnsi="Times New Roman" w:cs="Times New Roman"/>
              </w:rPr>
              <w:t>452</w:t>
            </w:r>
            <w:r w:rsidR="00572EC0">
              <w:rPr>
                <w:rFonts w:ascii="Times New Roman" w:hAnsi="Times New Roman" w:cs="Times New Roman"/>
              </w:rPr>
              <w:t>.</w:t>
            </w:r>
            <w:r w:rsidRPr="00502239"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52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52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47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750</w:t>
            </w:r>
          </w:p>
        </w:tc>
        <w:tc>
          <w:tcPr>
            <w:tcW w:w="829" w:type="dxa"/>
          </w:tcPr>
          <w:p w:rsidR="00700BB3" w:rsidRDefault="00700BB3" w:rsidP="006929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692978">
              <w:rPr>
                <w:rFonts w:ascii="Times New Roman" w:hAnsi="Times New Roman" w:cs="Times New Roman"/>
              </w:rPr>
              <w:t>75</w:t>
            </w: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428</w:t>
            </w:r>
            <w:r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28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09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28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28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09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10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700BB3" w:rsidRDefault="00700BB3" w:rsidP="006929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692978">
              <w:rPr>
                <w:rFonts w:ascii="Times New Roman" w:hAnsi="Times New Roman" w:cs="Times New Roman"/>
              </w:rPr>
              <w:t>75</w:t>
            </w: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9" w:type="dxa"/>
          </w:tcPr>
          <w:p w:rsidR="00700BB3" w:rsidRDefault="001D17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1D173D">
              <w:rPr>
                <w:rFonts w:ascii="Times New Roman" w:hAnsi="Times New Roman" w:cs="Times New Roman"/>
              </w:rPr>
              <w:t>403</w:t>
            </w:r>
            <w:r>
              <w:rPr>
                <w:rFonts w:ascii="Times New Roman" w:hAnsi="Times New Roman" w:cs="Times New Roman"/>
              </w:rPr>
              <w:t>.</w:t>
            </w:r>
            <w:r w:rsidRPr="001D173D">
              <w:rPr>
                <w:rFonts w:ascii="Times New Roman" w:hAnsi="Times New Roman" w:cs="Times New Roman"/>
              </w:rPr>
              <w:t>53</w:t>
            </w:r>
          </w:p>
        </w:tc>
        <w:tc>
          <w:tcPr>
            <w:tcW w:w="829" w:type="dxa"/>
          </w:tcPr>
          <w:p w:rsidR="00700BB3" w:rsidRDefault="0010308B" w:rsidP="00E60FA5">
            <w:pPr>
              <w:jc w:val="center"/>
              <w:rPr>
                <w:rFonts w:ascii="Times New Roman" w:hAnsi="Times New Roman" w:cs="Times New Roman"/>
              </w:rPr>
            </w:pPr>
            <w:r w:rsidRPr="0010308B">
              <w:rPr>
                <w:rFonts w:ascii="Times New Roman" w:hAnsi="Times New Roman" w:cs="Times New Roman"/>
              </w:rPr>
              <w:t>403</w:t>
            </w:r>
            <w:r w:rsidR="009F4C3B">
              <w:rPr>
                <w:rFonts w:ascii="Times New Roman" w:hAnsi="Times New Roman" w:cs="Times New Roman"/>
              </w:rPr>
              <w:t>.</w:t>
            </w:r>
            <w:r w:rsidRPr="0010308B"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830" w:type="dxa"/>
          </w:tcPr>
          <w:p w:rsidR="00700BB3" w:rsidRDefault="009D32C0" w:rsidP="009D32C0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403</w:t>
            </w:r>
            <w:r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03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830" w:type="dxa"/>
          </w:tcPr>
          <w:p w:rsidR="00700BB3" w:rsidRDefault="008D43E1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403</w:t>
            </w:r>
            <w:r w:rsidR="00A07E78"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53</w:t>
            </w:r>
          </w:p>
        </w:tc>
        <w:tc>
          <w:tcPr>
            <w:tcW w:w="830" w:type="dxa"/>
          </w:tcPr>
          <w:p w:rsidR="00700BB3" w:rsidRDefault="00502239" w:rsidP="00E60FA5">
            <w:pPr>
              <w:jc w:val="center"/>
              <w:rPr>
                <w:rFonts w:ascii="Times New Roman" w:hAnsi="Times New Roman" w:cs="Times New Roman"/>
              </w:rPr>
            </w:pPr>
            <w:r w:rsidRPr="00502239">
              <w:rPr>
                <w:rFonts w:ascii="Times New Roman" w:hAnsi="Times New Roman" w:cs="Times New Roman"/>
              </w:rPr>
              <w:t>403</w:t>
            </w:r>
            <w:r w:rsidR="00572EC0">
              <w:rPr>
                <w:rFonts w:ascii="Times New Roman" w:hAnsi="Times New Roman" w:cs="Times New Roman"/>
              </w:rPr>
              <w:t>.</w:t>
            </w:r>
            <w:r w:rsidRPr="00502239">
              <w:rPr>
                <w:rFonts w:ascii="Times New Roman" w:hAnsi="Times New Roman" w:cs="Times New Roman"/>
              </w:rPr>
              <w:t>37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03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46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03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43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250</w:t>
            </w:r>
          </w:p>
        </w:tc>
        <w:tc>
          <w:tcPr>
            <w:tcW w:w="829" w:type="dxa"/>
          </w:tcPr>
          <w:p w:rsidR="00700BB3" w:rsidRDefault="00700BB3" w:rsidP="006929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692978">
              <w:rPr>
                <w:rFonts w:ascii="Times New Roman" w:hAnsi="Times New Roman" w:cs="Times New Roman"/>
              </w:rPr>
              <w:t>75</w:t>
            </w: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378</w:t>
            </w:r>
            <w:r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53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78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78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52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78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49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</w:t>
            </w:r>
            <w:r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829" w:type="dxa"/>
          </w:tcPr>
          <w:p w:rsidR="00700BB3" w:rsidRDefault="00700BB3" w:rsidP="006929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692978">
              <w:rPr>
                <w:rFonts w:ascii="Times New Roman" w:hAnsi="Times New Roman" w:cs="Times New Roman"/>
              </w:rPr>
              <w:t>75</w:t>
            </w: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9" w:type="dxa"/>
          </w:tcPr>
          <w:p w:rsidR="00700BB3" w:rsidRDefault="001D17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1D173D">
              <w:rPr>
                <w:rFonts w:ascii="Times New Roman" w:hAnsi="Times New Roman" w:cs="Times New Roman"/>
              </w:rPr>
              <w:t>353</w:t>
            </w:r>
            <w:r>
              <w:rPr>
                <w:rFonts w:ascii="Times New Roman" w:hAnsi="Times New Roman" w:cs="Times New Roman"/>
              </w:rPr>
              <w:t>.</w:t>
            </w:r>
            <w:r w:rsidRPr="001D173D"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829" w:type="dxa"/>
          </w:tcPr>
          <w:p w:rsidR="00700BB3" w:rsidRDefault="0010308B" w:rsidP="00E60FA5">
            <w:pPr>
              <w:jc w:val="center"/>
              <w:rPr>
                <w:rFonts w:ascii="Times New Roman" w:hAnsi="Times New Roman" w:cs="Times New Roman"/>
              </w:rPr>
            </w:pPr>
            <w:r w:rsidRPr="0010308B">
              <w:rPr>
                <w:rFonts w:ascii="Times New Roman" w:hAnsi="Times New Roman" w:cs="Times New Roman"/>
              </w:rPr>
              <w:t>353</w:t>
            </w:r>
            <w:r w:rsidR="009F4C3B">
              <w:rPr>
                <w:rFonts w:ascii="Times New Roman" w:hAnsi="Times New Roman" w:cs="Times New Roman"/>
              </w:rPr>
              <w:t>.</w:t>
            </w:r>
            <w:r w:rsidRPr="0010308B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830" w:type="dxa"/>
          </w:tcPr>
          <w:p w:rsidR="00700BB3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353</w:t>
            </w:r>
            <w:r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53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830" w:type="dxa"/>
          </w:tcPr>
          <w:p w:rsidR="00700BB3" w:rsidRDefault="008D43E1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353</w:t>
            </w:r>
            <w:r w:rsidR="00A07E78"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830" w:type="dxa"/>
          </w:tcPr>
          <w:p w:rsidR="00700BB3" w:rsidRDefault="00502239" w:rsidP="00E60FA5">
            <w:pPr>
              <w:jc w:val="center"/>
              <w:rPr>
                <w:rFonts w:ascii="Times New Roman" w:hAnsi="Times New Roman" w:cs="Times New Roman"/>
              </w:rPr>
            </w:pPr>
            <w:r w:rsidRPr="00502239">
              <w:rPr>
                <w:rFonts w:ascii="Times New Roman" w:hAnsi="Times New Roman" w:cs="Times New Roman"/>
              </w:rPr>
              <w:t>353</w:t>
            </w:r>
            <w:r w:rsidR="00572EC0">
              <w:rPr>
                <w:rFonts w:ascii="Times New Roman" w:hAnsi="Times New Roman" w:cs="Times New Roman"/>
              </w:rPr>
              <w:t>.</w:t>
            </w:r>
            <w:r w:rsidRPr="00502239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53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830" w:type="dxa"/>
          </w:tcPr>
          <w:p w:rsidR="00700BB3" w:rsidRDefault="00740C7E" w:rsidP="00740C7E">
            <w:pPr>
              <w:jc w:val="left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53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16</w:t>
            </w:r>
          </w:p>
        </w:tc>
      </w:tr>
      <w:tr w:rsidR="00A11EA9" w:rsidTr="00700BB3">
        <w:trPr>
          <w:trHeight w:val="64"/>
        </w:trPr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</w:t>
            </w:r>
            <w:r>
              <w:rPr>
                <w:rFonts w:ascii="Times New Roman" w:hAnsi="Times New Roman" w:cs="Times New Roman"/>
              </w:rPr>
              <w:t>750</w:t>
            </w:r>
          </w:p>
        </w:tc>
        <w:tc>
          <w:tcPr>
            <w:tcW w:w="829" w:type="dxa"/>
          </w:tcPr>
          <w:p w:rsidR="00700BB3" w:rsidRDefault="00700BB3" w:rsidP="006929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692978">
              <w:rPr>
                <w:rFonts w:ascii="Times New Roman" w:hAnsi="Times New Roman" w:cs="Times New Roman"/>
              </w:rPr>
              <w:t>75</w:t>
            </w: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327</w:t>
            </w:r>
            <w:r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27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27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27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20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700BB3" w:rsidRDefault="00700BB3" w:rsidP="006929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692978">
              <w:rPr>
                <w:rFonts w:ascii="Times New Roman" w:hAnsi="Times New Roman" w:cs="Times New Roman"/>
              </w:rPr>
              <w:t>75</w:t>
            </w: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3D7DFB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3D7DFB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300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00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00</w:t>
            </w:r>
          </w:p>
        </w:tc>
        <w:tc>
          <w:tcPr>
            <w:tcW w:w="829" w:type="dxa"/>
          </w:tcPr>
          <w:p w:rsidR="00700BB3" w:rsidRDefault="00700BB3" w:rsidP="006929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692978">
              <w:rPr>
                <w:rFonts w:ascii="Times New Roman" w:hAnsi="Times New Roman" w:cs="Times New Roman"/>
              </w:rPr>
              <w:t>875</w:t>
            </w:r>
          </w:p>
        </w:tc>
        <w:tc>
          <w:tcPr>
            <w:tcW w:w="829" w:type="dxa"/>
          </w:tcPr>
          <w:p w:rsidR="00700BB3" w:rsidRDefault="00BD491D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BD491D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F95673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F95673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00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25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692978">
              <w:rPr>
                <w:rFonts w:ascii="Times New Roman" w:hAnsi="Times New Roman" w:cs="Times New Roman"/>
              </w:rPr>
              <w:t>875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475</w:t>
            </w:r>
            <w:r w:rsidR="00BD491D"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75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88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75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75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88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692978">
              <w:rPr>
                <w:rFonts w:ascii="Times New Roman" w:hAnsi="Times New Roman" w:cs="Times New Roman"/>
              </w:rPr>
              <w:t>875</w:t>
            </w:r>
          </w:p>
        </w:tc>
        <w:tc>
          <w:tcPr>
            <w:tcW w:w="829" w:type="dxa"/>
          </w:tcPr>
          <w:p w:rsidR="00700BB3" w:rsidRDefault="00F4187A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F4187A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451</w:t>
            </w:r>
            <w:r w:rsidR="00BD491D"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39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51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830" w:type="dxa"/>
          </w:tcPr>
          <w:p w:rsidR="00700BB3" w:rsidRDefault="008D43E1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8D43E1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51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39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51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37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75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692978">
              <w:rPr>
                <w:rFonts w:ascii="Times New Roman" w:hAnsi="Times New Roman" w:cs="Times New Roman"/>
              </w:rPr>
              <w:t>875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426</w:t>
            </w:r>
            <w:r w:rsidR="00BD491D"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72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26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71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26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72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26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71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10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692978">
              <w:rPr>
                <w:rFonts w:ascii="Times New Roman" w:hAnsi="Times New Roman" w:cs="Times New Roman"/>
              </w:rPr>
              <w:t>875</w:t>
            </w:r>
          </w:p>
        </w:tc>
        <w:tc>
          <w:tcPr>
            <w:tcW w:w="829" w:type="dxa"/>
          </w:tcPr>
          <w:p w:rsidR="00700BB3" w:rsidRDefault="00BD491D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BD491D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401</w:t>
            </w:r>
            <w:r w:rsidR="00BD491D"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91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01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89</w:t>
            </w:r>
          </w:p>
        </w:tc>
        <w:tc>
          <w:tcPr>
            <w:tcW w:w="830" w:type="dxa"/>
          </w:tcPr>
          <w:p w:rsidR="00700BB3" w:rsidRDefault="008D43E1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401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91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401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89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25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692978">
              <w:rPr>
                <w:rFonts w:ascii="Times New Roman" w:hAnsi="Times New Roman" w:cs="Times New Roman"/>
              </w:rPr>
              <w:t>875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376</w:t>
            </w:r>
            <w:r w:rsidR="00BD491D"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95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76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93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76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95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76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93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</w:t>
            </w:r>
            <w:r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692978">
              <w:rPr>
                <w:rFonts w:ascii="Times New Roman" w:hAnsi="Times New Roman" w:cs="Times New Roman"/>
              </w:rPr>
              <w:t>875</w:t>
            </w:r>
          </w:p>
        </w:tc>
        <w:tc>
          <w:tcPr>
            <w:tcW w:w="829" w:type="dxa"/>
          </w:tcPr>
          <w:p w:rsidR="00700BB3" w:rsidRDefault="00F4187A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F4187A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351</w:t>
            </w:r>
            <w:r w:rsidR="00BD491D"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51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830" w:type="dxa"/>
          </w:tcPr>
          <w:p w:rsidR="00700BB3" w:rsidRDefault="008D43E1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8D43E1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51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51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76</w:t>
            </w:r>
          </w:p>
        </w:tc>
      </w:tr>
      <w:tr w:rsidR="00A11EA9" w:rsidTr="00700BB3">
        <w:trPr>
          <w:trHeight w:val="64"/>
        </w:trPr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</w:t>
            </w:r>
            <w:r>
              <w:rPr>
                <w:rFonts w:ascii="Times New Roman" w:hAnsi="Times New Roman" w:cs="Times New Roman"/>
              </w:rPr>
              <w:t>75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692978">
              <w:rPr>
                <w:rFonts w:ascii="Times New Roman" w:hAnsi="Times New Roman" w:cs="Times New Roman"/>
              </w:rPr>
              <w:t>875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326</w:t>
            </w:r>
            <w:r w:rsidR="00BD491D"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830" w:type="dxa"/>
          </w:tcPr>
          <w:p w:rsidR="00700BB3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326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5126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51263D">
              <w:rPr>
                <w:rFonts w:ascii="Times New Roman" w:hAnsi="Times New Roman" w:cs="Times New Roman"/>
              </w:rPr>
              <w:t>326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1263D"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830" w:type="dxa"/>
          </w:tcPr>
          <w:p w:rsidR="00700BB3" w:rsidRDefault="00740C7E" w:rsidP="00E60FA5">
            <w:pPr>
              <w:jc w:val="center"/>
              <w:rPr>
                <w:rFonts w:ascii="Times New Roman" w:hAnsi="Times New Roman" w:cs="Times New Roman"/>
              </w:rPr>
            </w:pPr>
            <w:r w:rsidRPr="00740C7E">
              <w:rPr>
                <w:rFonts w:ascii="Times New Roman" w:hAnsi="Times New Roman" w:cs="Times New Roman"/>
              </w:rPr>
              <w:t>326</w:t>
            </w:r>
            <w:r>
              <w:rPr>
                <w:rFonts w:ascii="Times New Roman" w:hAnsi="Times New Roman" w:cs="Times New Roman"/>
              </w:rPr>
              <w:t>.</w:t>
            </w:r>
            <w:r w:rsidRPr="00740C7E">
              <w:rPr>
                <w:rFonts w:ascii="Times New Roman" w:hAnsi="Times New Roman" w:cs="Times New Roman"/>
              </w:rPr>
              <w:t>28</w:t>
            </w:r>
          </w:p>
        </w:tc>
      </w:tr>
      <w:tr w:rsidR="00A11EA9" w:rsidTr="00700BB3"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 w:rsidR="00692978">
              <w:rPr>
                <w:rFonts w:ascii="Times New Roman" w:hAnsi="Times New Roman" w:cs="Times New Roman"/>
              </w:rPr>
              <w:t>875</w:t>
            </w:r>
          </w:p>
        </w:tc>
        <w:tc>
          <w:tcPr>
            <w:tcW w:w="829" w:type="dxa"/>
          </w:tcPr>
          <w:p w:rsidR="00700BB3" w:rsidRDefault="00BD491D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700BB3" w:rsidRDefault="00BD491D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30" w:type="dxa"/>
          </w:tcPr>
          <w:p w:rsidR="00700BB3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3E3D39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300</w:t>
            </w:r>
            <w:r w:rsidR="00247E2F"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700BB3" w:rsidRDefault="00700BB3" w:rsidP="00E60FA5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00</w:t>
            </w:r>
          </w:p>
        </w:tc>
      </w:tr>
      <w:tr w:rsidR="00A07E78" w:rsidTr="00692978">
        <w:tc>
          <w:tcPr>
            <w:tcW w:w="829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00</w:t>
            </w:r>
          </w:p>
        </w:tc>
        <w:tc>
          <w:tcPr>
            <w:tcW w:w="829" w:type="dxa"/>
          </w:tcPr>
          <w:p w:rsidR="00692978" w:rsidRDefault="00692978" w:rsidP="006929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 w:hint="eastAsia"/>
              </w:rPr>
              <w:t>000</w:t>
            </w:r>
          </w:p>
        </w:tc>
        <w:tc>
          <w:tcPr>
            <w:tcW w:w="829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00.00</w:t>
            </w:r>
          </w:p>
        </w:tc>
        <w:tc>
          <w:tcPr>
            <w:tcW w:w="829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500</w:t>
            </w:r>
            <w:r w:rsidR="009F4C3B"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 w:rsidRPr="00F95673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F95673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 w:rsidRPr="003D7DFB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3D7DFB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5258B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500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00</w:t>
            </w:r>
          </w:p>
        </w:tc>
      </w:tr>
      <w:tr w:rsidR="00A07E78" w:rsidTr="00692978">
        <w:tc>
          <w:tcPr>
            <w:tcW w:w="829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250</w:t>
            </w:r>
          </w:p>
        </w:tc>
        <w:tc>
          <w:tcPr>
            <w:tcW w:w="829" w:type="dxa"/>
          </w:tcPr>
          <w:p w:rsidR="00692978" w:rsidRDefault="00692978" w:rsidP="006929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 w:hint="eastAsia"/>
              </w:rPr>
              <w:t>000</w:t>
            </w:r>
          </w:p>
        </w:tc>
        <w:tc>
          <w:tcPr>
            <w:tcW w:w="829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692978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475</w:t>
            </w:r>
            <w:r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75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692978" w:rsidRDefault="003E73B6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75</w:t>
            </w:r>
            <w:r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3E73B6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75</w:t>
            </w:r>
            <w:r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00</w:t>
            </w:r>
          </w:p>
        </w:tc>
      </w:tr>
      <w:tr w:rsidR="00A07E78" w:rsidTr="00692978">
        <w:tc>
          <w:tcPr>
            <w:tcW w:w="829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829" w:type="dxa"/>
          </w:tcPr>
          <w:p w:rsidR="00692978" w:rsidRDefault="00692978" w:rsidP="006929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 w:hint="eastAsia"/>
              </w:rPr>
              <w:t>000</w:t>
            </w:r>
          </w:p>
        </w:tc>
        <w:tc>
          <w:tcPr>
            <w:tcW w:w="829" w:type="dxa"/>
          </w:tcPr>
          <w:p w:rsidR="00692978" w:rsidRDefault="001D17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1D173D">
              <w:rPr>
                <w:rFonts w:ascii="Times New Roman" w:hAnsi="Times New Roman" w:cs="Times New Roman"/>
              </w:rPr>
              <w:t>450</w:t>
            </w:r>
            <w:r>
              <w:rPr>
                <w:rFonts w:ascii="Times New Roman" w:hAnsi="Times New Roman" w:cs="Times New Roman"/>
              </w:rPr>
              <w:t>.</w:t>
            </w:r>
            <w:r w:rsidRPr="001D173D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29" w:type="dxa"/>
          </w:tcPr>
          <w:p w:rsidR="00692978" w:rsidRDefault="0010308B" w:rsidP="00E60FA5">
            <w:pPr>
              <w:jc w:val="center"/>
              <w:rPr>
                <w:rFonts w:ascii="Times New Roman" w:hAnsi="Times New Roman" w:cs="Times New Roman"/>
              </w:rPr>
            </w:pPr>
            <w:r w:rsidRPr="0010308B">
              <w:rPr>
                <w:rFonts w:ascii="Times New Roman" w:hAnsi="Times New Roman" w:cs="Times New Roman"/>
              </w:rPr>
              <w:t>450</w:t>
            </w:r>
            <w:r w:rsidR="009F4C3B">
              <w:rPr>
                <w:rFonts w:ascii="Times New Roman" w:hAnsi="Times New Roman" w:cs="Times New Roman"/>
              </w:rPr>
              <w:t>.</w:t>
            </w:r>
            <w:r w:rsidRPr="0010308B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0.00</w:t>
            </w:r>
          </w:p>
        </w:tc>
        <w:tc>
          <w:tcPr>
            <w:tcW w:w="830" w:type="dxa"/>
          </w:tcPr>
          <w:p w:rsidR="00692978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50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8D43E1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450</w:t>
            </w:r>
            <w:r w:rsidR="00A07E78"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3E73B6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450</w:t>
            </w:r>
            <w:r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3E73B6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450</w:t>
            </w:r>
            <w:r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3E73B6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450</w:t>
            </w:r>
            <w:r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00</w:t>
            </w:r>
          </w:p>
        </w:tc>
      </w:tr>
      <w:tr w:rsidR="00A07E78" w:rsidTr="00692978">
        <w:tc>
          <w:tcPr>
            <w:tcW w:w="829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>750</w:t>
            </w:r>
          </w:p>
        </w:tc>
        <w:tc>
          <w:tcPr>
            <w:tcW w:w="829" w:type="dxa"/>
          </w:tcPr>
          <w:p w:rsidR="00692978" w:rsidRDefault="00692978" w:rsidP="006929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 w:hint="eastAsia"/>
              </w:rPr>
              <w:t>000</w:t>
            </w:r>
          </w:p>
        </w:tc>
        <w:tc>
          <w:tcPr>
            <w:tcW w:w="829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692978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425</w:t>
            </w:r>
            <w:r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25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692978" w:rsidRDefault="003E73B6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25</w:t>
            </w:r>
            <w:r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3E73B6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25</w:t>
            </w:r>
            <w:r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00</w:t>
            </w:r>
          </w:p>
        </w:tc>
      </w:tr>
      <w:tr w:rsidR="00A07E78" w:rsidTr="00692978">
        <w:tc>
          <w:tcPr>
            <w:tcW w:w="829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10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692978" w:rsidRDefault="00692978" w:rsidP="006929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 w:hint="eastAsia"/>
              </w:rPr>
              <w:t>000</w:t>
            </w:r>
          </w:p>
        </w:tc>
        <w:tc>
          <w:tcPr>
            <w:tcW w:w="829" w:type="dxa"/>
          </w:tcPr>
          <w:p w:rsidR="00692978" w:rsidRDefault="001D17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1D173D">
              <w:rPr>
                <w:rFonts w:ascii="Times New Roman" w:hAnsi="Times New Roman" w:cs="Times New Roman"/>
              </w:rPr>
              <w:t>400</w:t>
            </w:r>
            <w:r>
              <w:rPr>
                <w:rFonts w:ascii="Times New Roman" w:hAnsi="Times New Roman" w:cs="Times New Roman"/>
              </w:rPr>
              <w:t>.</w:t>
            </w:r>
            <w:r w:rsidRPr="001D173D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29" w:type="dxa"/>
          </w:tcPr>
          <w:p w:rsidR="00692978" w:rsidRDefault="0010308B" w:rsidP="00E60FA5">
            <w:pPr>
              <w:jc w:val="center"/>
              <w:rPr>
                <w:rFonts w:ascii="Times New Roman" w:hAnsi="Times New Roman" w:cs="Times New Roman"/>
              </w:rPr>
            </w:pPr>
            <w:r w:rsidRPr="0010308B">
              <w:rPr>
                <w:rFonts w:ascii="Times New Roman" w:hAnsi="Times New Roman" w:cs="Times New Roman"/>
              </w:rPr>
              <w:t>400</w:t>
            </w:r>
            <w:r w:rsidR="009F4C3B">
              <w:rPr>
                <w:rFonts w:ascii="Times New Roman" w:hAnsi="Times New Roman" w:cs="Times New Roman"/>
              </w:rPr>
              <w:t>.</w:t>
            </w:r>
            <w:r w:rsidRPr="0010308B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400</w:t>
            </w:r>
            <w:r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E46D5C">
              <w:rPr>
                <w:rFonts w:ascii="Times New Roman" w:hAnsi="Times New Roman" w:cs="Times New Roman"/>
              </w:rPr>
              <w:t>400</w:t>
            </w:r>
            <w:r w:rsidR="00A11EA9">
              <w:rPr>
                <w:rFonts w:ascii="Times New Roman" w:hAnsi="Times New Roman" w:cs="Times New Roman"/>
              </w:rPr>
              <w:t>.</w:t>
            </w:r>
            <w:r w:rsidRPr="00E46D5C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8D43E1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400</w:t>
            </w:r>
            <w:r w:rsidR="00A07E78"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3E73B6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400</w:t>
            </w:r>
            <w:r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3E73B6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400</w:t>
            </w:r>
            <w:r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3E73B6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400</w:t>
            </w:r>
            <w:r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00</w:t>
            </w:r>
          </w:p>
        </w:tc>
      </w:tr>
      <w:tr w:rsidR="00A07E78" w:rsidTr="00692978">
        <w:tc>
          <w:tcPr>
            <w:tcW w:w="829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250</w:t>
            </w:r>
          </w:p>
        </w:tc>
        <w:tc>
          <w:tcPr>
            <w:tcW w:w="829" w:type="dxa"/>
          </w:tcPr>
          <w:p w:rsidR="00692978" w:rsidRDefault="00692978" w:rsidP="006929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 w:hint="eastAsia"/>
              </w:rPr>
              <w:t>000</w:t>
            </w:r>
          </w:p>
        </w:tc>
        <w:tc>
          <w:tcPr>
            <w:tcW w:w="829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692978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375</w:t>
            </w:r>
            <w:r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375</w:t>
            </w:r>
            <w:r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692978" w:rsidRDefault="003E73B6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375</w:t>
            </w:r>
            <w:r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3E73B6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375</w:t>
            </w:r>
            <w:r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00</w:t>
            </w:r>
          </w:p>
        </w:tc>
      </w:tr>
      <w:tr w:rsidR="00A07E78" w:rsidTr="00692978">
        <w:tc>
          <w:tcPr>
            <w:tcW w:w="829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</w:t>
            </w:r>
            <w:r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829" w:type="dxa"/>
          </w:tcPr>
          <w:p w:rsidR="00692978" w:rsidRDefault="00692978" w:rsidP="006929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 w:hint="eastAsia"/>
              </w:rPr>
              <w:t>000</w:t>
            </w:r>
          </w:p>
        </w:tc>
        <w:tc>
          <w:tcPr>
            <w:tcW w:w="829" w:type="dxa"/>
          </w:tcPr>
          <w:p w:rsidR="00692978" w:rsidRDefault="001D173D" w:rsidP="00E60FA5">
            <w:pPr>
              <w:jc w:val="center"/>
              <w:rPr>
                <w:rFonts w:ascii="Times New Roman" w:hAnsi="Times New Roman" w:cs="Times New Roman"/>
              </w:rPr>
            </w:pPr>
            <w:r w:rsidRPr="001D173D">
              <w:rPr>
                <w:rFonts w:ascii="Times New Roman" w:hAnsi="Times New Roman" w:cs="Times New Roman"/>
              </w:rPr>
              <w:t>350</w:t>
            </w:r>
            <w:r>
              <w:rPr>
                <w:rFonts w:ascii="Times New Roman" w:hAnsi="Times New Roman" w:cs="Times New Roman"/>
              </w:rPr>
              <w:t>.</w:t>
            </w:r>
            <w:r w:rsidRPr="001D173D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29" w:type="dxa"/>
          </w:tcPr>
          <w:p w:rsidR="00692978" w:rsidRDefault="0010308B" w:rsidP="00E60FA5">
            <w:pPr>
              <w:jc w:val="center"/>
              <w:rPr>
                <w:rFonts w:ascii="Times New Roman" w:hAnsi="Times New Roman" w:cs="Times New Roman"/>
              </w:rPr>
            </w:pPr>
            <w:r w:rsidRPr="0010308B">
              <w:rPr>
                <w:rFonts w:ascii="Times New Roman" w:hAnsi="Times New Roman" w:cs="Times New Roman"/>
              </w:rPr>
              <w:t>350</w:t>
            </w:r>
            <w:r w:rsidR="009F4C3B">
              <w:rPr>
                <w:rFonts w:ascii="Times New Roman" w:hAnsi="Times New Roman" w:cs="Times New Roman"/>
              </w:rPr>
              <w:t>.</w:t>
            </w:r>
            <w:r w:rsidRPr="0010308B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350</w:t>
            </w:r>
            <w:r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350</w:t>
            </w:r>
            <w:r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8D43E1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350</w:t>
            </w:r>
            <w:r w:rsidR="00A07E78"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3E73B6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350</w:t>
            </w:r>
            <w:r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3E73B6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350</w:t>
            </w:r>
            <w:r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3E73B6" w:rsidP="00E60FA5">
            <w:pPr>
              <w:jc w:val="center"/>
              <w:rPr>
                <w:rFonts w:ascii="Times New Roman" w:hAnsi="Times New Roman" w:cs="Times New Roman"/>
              </w:rPr>
            </w:pPr>
            <w:r w:rsidRPr="008D43E1">
              <w:rPr>
                <w:rFonts w:ascii="Times New Roman" w:hAnsi="Times New Roman" w:cs="Times New Roman"/>
              </w:rPr>
              <w:t>350</w:t>
            </w:r>
            <w:r>
              <w:rPr>
                <w:rFonts w:ascii="Times New Roman" w:hAnsi="Times New Roman" w:cs="Times New Roman"/>
              </w:rPr>
              <w:t>.</w:t>
            </w:r>
            <w:r w:rsidRPr="008D43E1">
              <w:rPr>
                <w:rFonts w:ascii="Times New Roman" w:hAnsi="Times New Roman" w:cs="Times New Roman"/>
              </w:rPr>
              <w:t>00</w:t>
            </w:r>
          </w:p>
        </w:tc>
      </w:tr>
      <w:tr w:rsidR="00A07E78" w:rsidTr="00692978">
        <w:trPr>
          <w:trHeight w:val="64"/>
        </w:trPr>
        <w:tc>
          <w:tcPr>
            <w:tcW w:w="829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</w:t>
            </w:r>
            <w:r>
              <w:rPr>
                <w:rFonts w:ascii="Times New Roman" w:hAnsi="Times New Roman" w:cs="Times New Roman"/>
              </w:rPr>
              <w:t>750</w:t>
            </w:r>
          </w:p>
        </w:tc>
        <w:tc>
          <w:tcPr>
            <w:tcW w:w="829" w:type="dxa"/>
          </w:tcPr>
          <w:p w:rsidR="00692978" w:rsidRDefault="00692978" w:rsidP="006929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 w:hint="eastAsia"/>
              </w:rPr>
              <w:t>000</w:t>
            </w:r>
          </w:p>
        </w:tc>
        <w:tc>
          <w:tcPr>
            <w:tcW w:w="829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29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692978" w:rsidRDefault="009D32C0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325</w:t>
            </w:r>
            <w:r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E46D5C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325</w:t>
            </w:r>
            <w:r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</w:p>
        </w:tc>
        <w:tc>
          <w:tcPr>
            <w:tcW w:w="830" w:type="dxa"/>
          </w:tcPr>
          <w:p w:rsidR="00692978" w:rsidRDefault="003E73B6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325</w:t>
            </w:r>
            <w:r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3E73B6" w:rsidP="00E60FA5">
            <w:pPr>
              <w:jc w:val="center"/>
              <w:rPr>
                <w:rFonts w:ascii="Times New Roman" w:hAnsi="Times New Roman" w:cs="Times New Roman"/>
              </w:rPr>
            </w:pPr>
            <w:r w:rsidRPr="009D32C0">
              <w:rPr>
                <w:rFonts w:ascii="Times New Roman" w:hAnsi="Times New Roman" w:cs="Times New Roman"/>
              </w:rPr>
              <w:t>325</w:t>
            </w:r>
            <w:r>
              <w:rPr>
                <w:rFonts w:ascii="Times New Roman" w:hAnsi="Times New Roman" w:cs="Times New Roman"/>
              </w:rPr>
              <w:t>.</w:t>
            </w:r>
            <w:r w:rsidRPr="009D32C0">
              <w:rPr>
                <w:rFonts w:ascii="Times New Roman" w:hAnsi="Times New Roman" w:cs="Times New Roman"/>
              </w:rPr>
              <w:t>00</w:t>
            </w:r>
          </w:p>
        </w:tc>
      </w:tr>
      <w:tr w:rsidR="00A07E78" w:rsidTr="00692978">
        <w:tc>
          <w:tcPr>
            <w:tcW w:w="829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 w:hint="eastAsia"/>
              </w:rPr>
              <w:t>00</w:t>
            </w:r>
          </w:p>
        </w:tc>
        <w:tc>
          <w:tcPr>
            <w:tcW w:w="829" w:type="dxa"/>
          </w:tcPr>
          <w:p w:rsidR="00692978" w:rsidRDefault="00692978" w:rsidP="006929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 w:hint="eastAsia"/>
              </w:rPr>
              <w:t>000</w:t>
            </w:r>
          </w:p>
        </w:tc>
        <w:tc>
          <w:tcPr>
            <w:tcW w:w="829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29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 w:rsidRPr="00605F32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605F32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E001AF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 w:rsidRPr="00EA427E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EA427E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 w:rsidRPr="003D7DFB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3D7DFB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30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 w:rsidRPr="005258BE">
              <w:rPr>
                <w:rFonts w:ascii="Times New Roman" w:hAnsi="Times New Roman" w:cs="Times New Roman"/>
              </w:rPr>
              <w:t>30000</w:t>
            </w:r>
          </w:p>
        </w:tc>
        <w:tc>
          <w:tcPr>
            <w:tcW w:w="830" w:type="dxa"/>
          </w:tcPr>
          <w:p w:rsidR="00692978" w:rsidRDefault="00692978" w:rsidP="00E60FA5">
            <w:pPr>
              <w:jc w:val="center"/>
              <w:rPr>
                <w:rFonts w:ascii="Times New Roman" w:hAnsi="Times New Roman" w:cs="Times New Roman"/>
              </w:rPr>
            </w:pPr>
            <w:r w:rsidRPr="004A21D4">
              <w:rPr>
                <w:rFonts w:ascii="Times New Roman" w:hAnsi="Times New Roman" w:cs="Times New Roman"/>
              </w:rPr>
              <w:t>300</w:t>
            </w:r>
            <w:r>
              <w:rPr>
                <w:rFonts w:ascii="Times New Roman" w:hAnsi="Times New Roman" w:cs="Times New Roman"/>
              </w:rPr>
              <w:t>.</w:t>
            </w:r>
            <w:r w:rsidRPr="004A21D4">
              <w:rPr>
                <w:rFonts w:ascii="Times New Roman" w:hAnsi="Times New Roman" w:cs="Times New Roman"/>
              </w:rPr>
              <w:t>00</w:t>
            </w:r>
          </w:p>
        </w:tc>
      </w:tr>
    </w:tbl>
    <w:p w:rsidR="00F077BD" w:rsidRDefault="00F077BD">
      <w:pPr>
        <w:rPr>
          <w:rFonts w:ascii="Times New Roman" w:hAnsi="Times New Roman" w:cs="Times New Roman"/>
        </w:rPr>
      </w:pPr>
    </w:p>
    <w:p w:rsidR="00AE5409" w:rsidRDefault="001E69E7" w:rsidP="001E69E7">
      <w:pPr>
        <w:jc w:val="center"/>
        <w:rPr>
          <w:rFonts w:ascii="Times New Roman" w:hAnsi="Times New Roman" w:cs="Times New Roman"/>
        </w:rPr>
      </w:pPr>
      <w:r w:rsidRPr="001E69E7">
        <w:rPr>
          <w:rFonts w:ascii="Times New Roman" w:hAnsi="Times New Roman" w:cs="Times New Roman"/>
          <w:noProof/>
        </w:rPr>
        <w:drawing>
          <wp:inline distT="0" distB="0" distL="0" distR="0">
            <wp:extent cx="3947586" cy="1876567"/>
            <wp:effectExtent l="0" t="0" r="0" b="0"/>
            <wp:docPr id="1" name="图片 1" descr="C:\Users\吉承\Desktop\hw3\data_plo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吉承\Desktop\hw3\data_plot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741" cy="1888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519" w:rsidRDefault="00793C79" w:rsidP="00F2551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Figure 2.1 </w:t>
      </w:r>
      <w:r w:rsidR="00C4343C">
        <w:rPr>
          <w:rFonts w:ascii="Times New Roman" w:hAnsi="Times New Roman" w:cs="Times New Roman"/>
        </w:rPr>
        <w:t>Temperature</w:t>
      </w:r>
      <w:r w:rsidR="00167848">
        <w:rPr>
          <w:rFonts w:ascii="Times New Roman" w:hAnsi="Times New Roman" w:cs="Times New Roman"/>
        </w:rPr>
        <w:t xml:space="preserve"> vs </w:t>
      </w:r>
      <w:r w:rsidR="001E69E7">
        <w:rPr>
          <w:rFonts w:ascii="Times New Roman" w:hAnsi="Times New Roman" w:cs="Times New Roman"/>
        </w:rPr>
        <w:t>X</w:t>
      </w:r>
      <w:r w:rsidR="00167848">
        <w:rPr>
          <w:rFonts w:ascii="Times New Roman" w:hAnsi="Times New Roman" w:cs="Times New Roman"/>
        </w:rPr>
        <w:t xml:space="preserve"> with </w:t>
      </w:r>
      <w:r w:rsidR="00A9191F" w:rsidRPr="00A23F40">
        <w:rPr>
          <w:rFonts w:ascii="Times New Roman" w:hAnsi="Times New Roman" w:cs="Times New Roman"/>
        </w:rPr>
        <w:t>4×4</w:t>
      </w:r>
      <w:r w:rsidR="00A9191F">
        <w:rPr>
          <w:rFonts w:ascii="Times New Roman" w:hAnsi="Times New Roman" w:cs="Times New Roman"/>
        </w:rPr>
        <w:t xml:space="preserve"> quadratic </w:t>
      </w:r>
      <w:r w:rsidR="00A9191F" w:rsidRPr="00A23F40">
        <w:rPr>
          <w:rFonts w:ascii="Times New Roman" w:hAnsi="Times New Roman" w:cs="Times New Roman"/>
        </w:rPr>
        <w:t>9</w:t>
      </w:r>
      <w:r w:rsidR="00A9191F">
        <w:rPr>
          <w:rFonts w:ascii="Times New Roman" w:hAnsi="Times New Roman" w:cs="Times New Roman"/>
        </w:rPr>
        <w:t xml:space="preserve">-node element mesh </w:t>
      </w:r>
    </w:p>
    <w:p w:rsidR="00A9191F" w:rsidRPr="00A23F40" w:rsidRDefault="00A9191F" w:rsidP="00F2551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nd Newton Iteration.</w:t>
      </w:r>
    </w:p>
    <w:p w:rsidR="00CA02BB" w:rsidRPr="00092901" w:rsidRDefault="00CA02BB" w:rsidP="00CA02B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Table</w:t>
      </w:r>
      <w:r>
        <w:rPr>
          <w:rFonts w:ascii="Times New Roman" w:hAnsi="Times New Roman" w:cs="Times New Roman"/>
        </w:rPr>
        <w:t xml:space="preserve"> 2</w:t>
      </w:r>
      <w:r>
        <w:rPr>
          <w:rFonts w:ascii="Times New Roman" w:hAnsi="Times New Roman" w:cs="Times New Roman"/>
        </w:rPr>
        <w:t>.2</w:t>
      </w:r>
      <w:r>
        <w:rPr>
          <w:rFonts w:ascii="Times New Roman" w:hAnsi="Times New Roman" w:cs="Times New Roman" w:hint="eastAsia"/>
        </w:rPr>
        <w:t xml:space="preserve">. </w:t>
      </w:r>
      <w:r>
        <w:rPr>
          <w:rFonts w:ascii="Times New Roman" w:hAnsi="Times New Roman" w:cs="Times New Roman"/>
        </w:rPr>
        <w:t xml:space="preserve">Numerical results of Problem 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(Secondary variable, </w:t>
      </w:r>
      <w:r w:rsidRPr="00A23F40">
        <w:rPr>
          <w:rFonts w:ascii="Times New Roman" w:hAnsi="Times New Roman" w:cs="Times New Roman"/>
        </w:rPr>
        <w:t>4×</w:t>
      </w:r>
      <w:r>
        <w:rPr>
          <w:rFonts w:ascii="Times New Roman" w:hAnsi="Times New Roman" w:cs="Times New Roman"/>
        </w:rPr>
        <w:t>4 linear elements).</w:t>
      </w:r>
    </w:p>
    <w:p w:rsidR="00A866C1" w:rsidRPr="00A866C1" w:rsidRDefault="00A866C1" w:rsidP="00A866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 w:hint="eastAsia"/>
        </w:rPr>
      </w:pPr>
      <w:r w:rsidRPr="00A866C1">
        <w:rPr>
          <w:rFonts w:ascii="Times New Roman" w:hAnsi="Times New Roman" w:cs="Times New Roman"/>
        </w:rPr>
        <w:t xml:space="preserve">    The orientation of  gradient vector is me</w:t>
      </w:r>
      <w:r>
        <w:rPr>
          <w:rFonts w:ascii="Times New Roman" w:hAnsi="Times New Roman" w:cs="Times New Roman"/>
        </w:rPr>
        <w:t>asured from the positive x-axis</w:t>
      </w:r>
    </w:p>
    <w:p w:rsidR="00A866C1" w:rsidRPr="00A866C1" w:rsidRDefault="00A866C1" w:rsidP="00A866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A866C1">
        <w:rPr>
          <w:rFonts w:ascii="Times New Roman" w:hAnsi="Times New Roman" w:cs="Times New Roman"/>
        </w:rPr>
        <w:t xml:space="preserve">    x-coord.     y-coord.   -a11(du/dx)  -a22(du/dy)   Flux Mgntd  Orientation</w:t>
      </w:r>
    </w:p>
    <w:p w:rsidR="00A866C1" w:rsidRPr="00A866C1" w:rsidRDefault="00A866C1" w:rsidP="00A866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 w:hint="eastAsia"/>
        </w:rPr>
      </w:pPr>
      <w:r w:rsidRPr="00A866C1">
        <w:rPr>
          <w:rFonts w:ascii="Times New Roman" w:hAnsi="Times New Roman" w:cs="Times New Roman"/>
        </w:rPr>
        <w:t xml:space="preserve">  ______________________________________________</w:t>
      </w:r>
      <w:r>
        <w:rPr>
          <w:rFonts w:ascii="Times New Roman" w:hAnsi="Times New Roman" w:cs="Times New Roman"/>
        </w:rPr>
        <w:t>_____________________________</w:t>
      </w:r>
    </w:p>
    <w:p w:rsidR="00A866C1" w:rsidRPr="00A866C1" w:rsidRDefault="00A866C1" w:rsidP="00A866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A866C1">
        <w:rPr>
          <w:rFonts w:ascii="Times New Roman" w:hAnsi="Times New Roman" w:cs="Times New Roman"/>
        </w:rPr>
        <w:t xml:space="preserve">   0.2500E-01   0.1250E-01   0.1736E+05   0.9751E+02   0.1736E+05      0.32</w:t>
      </w:r>
    </w:p>
    <w:p w:rsidR="00A866C1" w:rsidRPr="00A866C1" w:rsidRDefault="00A866C1" w:rsidP="00A866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A866C1">
        <w:rPr>
          <w:rFonts w:ascii="Times New Roman" w:hAnsi="Times New Roman" w:cs="Times New Roman"/>
        </w:rPr>
        <w:t xml:space="preserve">   0.7500E-01   0.1250E-01   0.1667E+05   0.2256E+03   0.1667E+05      0.78</w:t>
      </w:r>
    </w:p>
    <w:p w:rsidR="00A866C1" w:rsidRPr="00A866C1" w:rsidRDefault="00A866C1" w:rsidP="00A866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A866C1">
        <w:rPr>
          <w:rFonts w:ascii="Times New Roman" w:hAnsi="Times New Roman" w:cs="Times New Roman"/>
        </w:rPr>
        <w:t xml:space="preserve">   0.1250E+00   0.1250E-01   0.1572E+05   0.2212E+03   0.1572E+05      0.81</w:t>
      </w:r>
    </w:p>
    <w:p w:rsidR="00A866C1" w:rsidRPr="00A866C1" w:rsidRDefault="00A866C1" w:rsidP="00A866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A866C1">
        <w:rPr>
          <w:rFonts w:ascii="Times New Roman" w:hAnsi="Times New Roman" w:cs="Times New Roman"/>
        </w:rPr>
        <w:t xml:space="preserve">   0.1750E+00   0.1250E-01   0.1505E+05   0.8554E+02   0.1505E+05      0.33</w:t>
      </w:r>
    </w:p>
    <w:p w:rsidR="00A866C1" w:rsidRPr="00A866C1" w:rsidRDefault="00A866C1" w:rsidP="00A866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A866C1">
        <w:rPr>
          <w:rFonts w:ascii="Times New Roman" w:hAnsi="Times New Roman" w:cs="Times New Roman"/>
        </w:rPr>
        <w:t xml:space="preserve">   0.2500E-01   0.3750E-01   0.1755E+05   0.3101E+03   0.1756E+05      1.01</w:t>
      </w:r>
    </w:p>
    <w:p w:rsidR="00A866C1" w:rsidRPr="00A866C1" w:rsidRDefault="00A866C1" w:rsidP="00A866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A866C1">
        <w:rPr>
          <w:rFonts w:ascii="Times New Roman" w:hAnsi="Times New Roman" w:cs="Times New Roman"/>
        </w:rPr>
        <w:t xml:space="preserve">   0.7500E-01   0.3750E-01   0.1675E+05   0.7135E+03   0.1676E+05      2.44</w:t>
      </w:r>
    </w:p>
    <w:p w:rsidR="00A866C1" w:rsidRPr="00A866C1" w:rsidRDefault="00A866C1" w:rsidP="00A866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A866C1">
        <w:rPr>
          <w:rFonts w:ascii="Times New Roman" w:hAnsi="Times New Roman" w:cs="Times New Roman"/>
        </w:rPr>
        <w:t xml:space="preserve">   0.1250E+00   0.3750E-01   0.1564E+05   0.7005E+03   0.1566E+05      2.56</w:t>
      </w:r>
    </w:p>
    <w:p w:rsidR="00A866C1" w:rsidRPr="00A866C1" w:rsidRDefault="00A866C1" w:rsidP="00A866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A866C1">
        <w:rPr>
          <w:rFonts w:ascii="Times New Roman" w:hAnsi="Times New Roman" w:cs="Times New Roman"/>
        </w:rPr>
        <w:t xml:space="preserve">   0.1750E+00   0.3750E-01   0.1486E+05   0.2727E+03   0.1486E+05      1.05</w:t>
      </w:r>
    </w:p>
    <w:p w:rsidR="00A866C1" w:rsidRPr="00A866C1" w:rsidRDefault="00A866C1" w:rsidP="00A866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A866C1">
        <w:rPr>
          <w:rFonts w:ascii="Times New Roman" w:hAnsi="Times New Roman" w:cs="Times New Roman"/>
        </w:rPr>
        <w:t xml:space="preserve">   0.2500E-01   0.6250E-01   0.1798E+05   0.5827E+03   0.1799E+05      1.86</w:t>
      </w:r>
    </w:p>
    <w:p w:rsidR="00A866C1" w:rsidRPr="00A866C1" w:rsidRDefault="00A866C1" w:rsidP="00A866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A866C1">
        <w:rPr>
          <w:rFonts w:ascii="Times New Roman" w:hAnsi="Times New Roman" w:cs="Times New Roman"/>
        </w:rPr>
        <w:t xml:space="preserve">   0.7500E-01   0.6250E-01   0.1690E+05   0.1315E+04   0.1695E+05      4.45</w:t>
      </w:r>
    </w:p>
    <w:p w:rsidR="00A866C1" w:rsidRPr="00A866C1" w:rsidRDefault="00A866C1" w:rsidP="00A866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A866C1">
        <w:rPr>
          <w:rFonts w:ascii="Times New Roman" w:hAnsi="Times New Roman" w:cs="Times New Roman"/>
        </w:rPr>
        <w:t xml:space="preserve">   0.1250E+00   0.6250E-01   0.1549E+05   0.1295E+04   0.1554E+05      4.78</w:t>
      </w:r>
    </w:p>
    <w:p w:rsidR="00A866C1" w:rsidRPr="00A866C1" w:rsidRDefault="00A866C1" w:rsidP="00A866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A866C1">
        <w:rPr>
          <w:rFonts w:ascii="Times New Roman" w:hAnsi="Times New Roman" w:cs="Times New Roman"/>
        </w:rPr>
        <w:t xml:space="preserve">   0.1750E+00   0.6250E-01   0.1443E+05   0.5147E+03   0.1444E+05      2.04</w:t>
      </w:r>
    </w:p>
    <w:p w:rsidR="00A866C1" w:rsidRPr="00A866C1" w:rsidRDefault="00A866C1" w:rsidP="00A866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A866C1">
        <w:rPr>
          <w:rFonts w:ascii="Times New Roman" w:hAnsi="Times New Roman" w:cs="Times New Roman"/>
        </w:rPr>
        <w:t xml:space="preserve">   0.2500E-01   0.8750E-01   0.1873E+05   0.9940E+03   0.1876E+05      3.04</w:t>
      </w:r>
    </w:p>
    <w:p w:rsidR="00A866C1" w:rsidRPr="00A866C1" w:rsidRDefault="00A866C1" w:rsidP="00A866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A866C1">
        <w:rPr>
          <w:rFonts w:ascii="Times New Roman" w:hAnsi="Times New Roman" w:cs="Times New Roman"/>
        </w:rPr>
        <w:t xml:space="preserve">   0.7500E-01   0.8750E-01   0.1710E+05   0.2111E+04   0.1723E+05      7.04</w:t>
      </w:r>
    </w:p>
    <w:p w:rsidR="00A866C1" w:rsidRPr="00A866C1" w:rsidRDefault="00A866C1" w:rsidP="00A866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A866C1">
        <w:rPr>
          <w:rFonts w:ascii="Times New Roman" w:hAnsi="Times New Roman" w:cs="Times New Roman"/>
        </w:rPr>
        <w:t xml:space="preserve">   0.1250E+00   0.8750E-01   0.1530E+05   0.2097E+04   0.1544E+05      7.81</w:t>
      </w:r>
    </w:p>
    <w:p w:rsidR="00AE5409" w:rsidRPr="00CA02BB" w:rsidRDefault="00A866C1" w:rsidP="00A866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A866C1">
        <w:rPr>
          <w:rFonts w:ascii="Times New Roman" w:hAnsi="Times New Roman" w:cs="Times New Roman"/>
        </w:rPr>
        <w:t xml:space="preserve">   0.1750E+00   0.8750E-01   0.1368E+05   0.8836E+03   0.1370E+05      3.70</w:t>
      </w:r>
    </w:p>
    <w:p w:rsidR="00BF2D48" w:rsidRDefault="00BF2D48">
      <w:pPr>
        <w:rPr>
          <w:rFonts w:ascii="Times New Roman" w:hAnsi="Times New Roman" w:cs="Times New Roman" w:hint="eastAsia"/>
        </w:rPr>
      </w:pPr>
    </w:p>
    <w:p w:rsidR="00CA02BB" w:rsidRPr="00092901" w:rsidRDefault="00CA02BB" w:rsidP="00CA02B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able</w:t>
      </w:r>
      <w:r>
        <w:rPr>
          <w:rFonts w:ascii="Times New Roman" w:hAnsi="Times New Roman" w:cs="Times New Roman"/>
        </w:rPr>
        <w:t xml:space="preserve"> 2.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 xml:space="preserve">. </w:t>
      </w:r>
      <w:r>
        <w:rPr>
          <w:rFonts w:ascii="Times New Roman" w:hAnsi="Times New Roman" w:cs="Times New Roman"/>
        </w:rPr>
        <w:t>Numerical results of Problem 2 (Secondary variable,</w:t>
      </w:r>
      <w:r>
        <w:rPr>
          <w:rFonts w:ascii="Times New Roman" w:hAnsi="Times New Roman" w:cs="Times New Roman"/>
        </w:rPr>
        <w:t xml:space="preserve"> 2</w:t>
      </w:r>
      <w:r w:rsidRPr="00A23F40"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quadratic</w:t>
      </w:r>
      <w:r>
        <w:rPr>
          <w:rFonts w:ascii="Times New Roman" w:hAnsi="Times New Roman" w:cs="Times New Roman"/>
        </w:rPr>
        <w:t xml:space="preserve"> elements).</w:t>
      </w:r>
    </w:p>
    <w:p w:rsidR="00CD2F31" w:rsidRPr="00CD2F31" w:rsidRDefault="00CD2F31" w:rsidP="00CD2F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 w:hint="eastAsia"/>
        </w:rPr>
      </w:pPr>
      <w:r w:rsidRPr="00CD2F31">
        <w:rPr>
          <w:rFonts w:ascii="Times New Roman" w:hAnsi="Times New Roman" w:cs="Times New Roman"/>
        </w:rPr>
        <w:t xml:space="preserve">    The orientation of  gradient vector is me</w:t>
      </w:r>
      <w:r>
        <w:rPr>
          <w:rFonts w:ascii="Times New Roman" w:hAnsi="Times New Roman" w:cs="Times New Roman"/>
        </w:rPr>
        <w:t>asured from the positive x-axis</w:t>
      </w:r>
    </w:p>
    <w:p w:rsidR="00CD2F31" w:rsidRPr="00CD2F31" w:rsidRDefault="00CD2F31" w:rsidP="00CD2F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D2F31">
        <w:rPr>
          <w:rFonts w:ascii="Times New Roman" w:hAnsi="Times New Roman" w:cs="Times New Roman"/>
        </w:rPr>
        <w:t xml:space="preserve">    x-coord.     y-coord.   -a11(du/dx)  -a22(du/dy)   Flux Mgntd  Orientation</w:t>
      </w:r>
    </w:p>
    <w:p w:rsidR="00CD2F31" w:rsidRPr="00CD2F31" w:rsidRDefault="00CD2F31" w:rsidP="00CD2F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 w:hint="eastAsia"/>
        </w:rPr>
      </w:pPr>
      <w:r w:rsidRPr="00CD2F31">
        <w:rPr>
          <w:rFonts w:ascii="Times New Roman" w:hAnsi="Times New Roman" w:cs="Times New Roman"/>
        </w:rPr>
        <w:t xml:space="preserve">  ______________________________________________</w:t>
      </w:r>
      <w:r>
        <w:rPr>
          <w:rFonts w:ascii="Times New Roman" w:hAnsi="Times New Roman" w:cs="Times New Roman"/>
        </w:rPr>
        <w:t>_______________________________</w:t>
      </w:r>
    </w:p>
    <w:p w:rsidR="00CD2F31" w:rsidRPr="00CD2F31" w:rsidRDefault="00CD2F31" w:rsidP="00CD2F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D2F31">
        <w:rPr>
          <w:rFonts w:ascii="Times New Roman" w:hAnsi="Times New Roman" w:cs="Times New Roman"/>
        </w:rPr>
        <w:t xml:space="preserve">   0.2113E-01   0.1057E-01   0.1743E+05   0.7668E+02   0.1743E+05      0.25</w:t>
      </w:r>
    </w:p>
    <w:p w:rsidR="00CD2F31" w:rsidRPr="00CD2F31" w:rsidRDefault="00CD2F31" w:rsidP="00CD2F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D2F31">
        <w:rPr>
          <w:rFonts w:ascii="Times New Roman" w:hAnsi="Times New Roman" w:cs="Times New Roman"/>
        </w:rPr>
        <w:t xml:space="preserve">   0.2113E-01   0.3943E-01   0.1767E+05   0.3129E+03   0.1767E+05      1.01</w:t>
      </w:r>
    </w:p>
    <w:p w:rsidR="00CD2F31" w:rsidRPr="00CD2F31" w:rsidRDefault="00CD2F31" w:rsidP="00CD2F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D2F31">
        <w:rPr>
          <w:rFonts w:ascii="Times New Roman" w:hAnsi="Times New Roman" w:cs="Times New Roman"/>
        </w:rPr>
        <w:t xml:space="preserve">   0.7887E-01   0.1057E-01   0.1664E+05   0.1976E+03   0.1664E+05      0.68</w:t>
      </w:r>
    </w:p>
    <w:p w:rsidR="00CD2F31" w:rsidRPr="00CD2F31" w:rsidRDefault="00CD2F31" w:rsidP="00CD2F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D2F31">
        <w:rPr>
          <w:rFonts w:ascii="Times New Roman" w:hAnsi="Times New Roman" w:cs="Times New Roman"/>
        </w:rPr>
        <w:t xml:space="preserve">   0.7887E-01   0.3943E-01   0.1671E+05   0.7903E+03   0.1673E+05      2.71</w:t>
      </w:r>
    </w:p>
    <w:p w:rsidR="00CD2F31" w:rsidRPr="00CD2F31" w:rsidRDefault="00CD2F31" w:rsidP="00CD2F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D2F31">
        <w:rPr>
          <w:rFonts w:ascii="Times New Roman" w:hAnsi="Times New Roman" w:cs="Times New Roman"/>
        </w:rPr>
        <w:t xml:space="preserve">   0.1211E+00   0.1057E-01   0.1576E+05   0.2023E+03   0.1576E+05      0.74</w:t>
      </w:r>
    </w:p>
    <w:p w:rsidR="00CD2F31" w:rsidRPr="00CD2F31" w:rsidRDefault="00CD2F31" w:rsidP="00CD2F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D2F31">
        <w:rPr>
          <w:rFonts w:ascii="Times New Roman" w:hAnsi="Times New Roman" w:cs="Times New Roman"/>
        </w:rPr>
        <w:t xml:space="preserve">   0.1211E+00   0.3943E-01   0.1569E+05   0.8103E+03   0.1571E+05      2.96</w:t>
      </w:r>
    </w:p>
    <w:p w:rsidR="00CD2F31" w:rsidRPr="00CD2F31" w:rsidRDefault="00CD2F31" w:rsidP="00CD2F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D2F31">
        <w:rPr>
          <w:rFonts w:ascii="Times New Roman" w:hAnsi="Times New Roman" w:cs="Times New Roman"/>
        </w:rPr>
        <w:t xml:space="preserve">   0.1789E+00   0.1057E-01   0.1497E+05   0.7183E+02   0.1497E+05      0.27</w:t>
      </w:r>
    </w:p>
    <w:p w:rsidR="00CD2F31" w:rsidRPr="00CD2F31" w:rsidRDefault="00CD2F31" w:rsidP="00CD2F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D2F31">
        <w:rPr>
          <w:rFonts w:ascii="Times New Roman" w:hAnsi="Times New Roman" w:cs="Times New Roman"/>
        </w:rPr>
        <w:t xml:space="preserve">   0.1789E+00   0.3943E-01   0.1473E+05   0.2927E+03   0.1474E+05      1.14</w:t>
      </w:r>
    </w:p>
    <w:p w:rsidR="00CD2F31" w:rsidRPr="00CD2F31" w:rsidRDefault="00CD2F31" w:rsidP="00CD2F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D2F31">
        <w:rPr>
          <w:rFonts w:ascii="Times New Roman" w:hAnsi="Times New Roman" w:cs="Times New Roman"/>
        </w:rPr>
        <w:t xml:space="preserve">   0.2113E-01   0.6057E-01   0.1801E+05   0.5238E+03   0.1802E+05      1.67</w:t>
      </w:r>
    </w:p>
    <w:p w:rsidR="00CD2F31" w:rsidRPr="00CD2F31" w:rsidRDefault="00CD2F31" w:rsidP="00CD2F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D2F31">
        <w:rPr>
          <w:rFonts w:ascii="Times New Roman" w:hAnsi="Times New Roman" w:cs="Times New Roman"/>
        </w:rPr>
        <w:t xml:space="preserve">   0.2113E-01   0.8943E-01   0.1890E+05   0.9980E+03   0.1893E+05      3.02</w:t>
      </w:r>
    </w:p>
    <w:p w:rsidR="00CD2F31" w:rsidRPr="00CD2F31" w:rsidRDefault="00CD2F31" w:rsidP="00CD2F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D2F31">
        <w:rPr>
          <w:rFonts w:ascii="Times New Roman" w:hAnsi="Times New Roman" w:cs="Times New Roman"/>
        </w:rPr>
        <w:t xml:space="preserve">   0.7887E-01   0.6057E-01   0.1683E+05   0.1310E+04   0.1688E+05      4.45</w:t>
      </w:r>
    </w:p>
    <w:p w:rsidR="00CD2F31" w:rsidRPr="00CD2F31" w:rsidRDefault="00CD2F31" w:rsidP="00CD2F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D2F31">
        <w:rPr>
          <w:rFonts w:ascii="Times New Roman" w:hAnsi="Times New Roman" w:cs="Times New Roman"/>
        </w:rPr>
        <w:t xml:space="preserve">   0.7887E-01   0.8943E-01   0.1699E+05   0.2247E+04   0.1714E+05      7.53</w:t>
      </w:r>
    </w:p>
    <w:p w:rsidR="00CD2F31" w:rsidRPr="00CD2F31" w:rsidRDefault="00CD2F31" w:rsidP="00CD2F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D2F31">
        <w:rPr>
          <w:rFonts w:ascii="Times New Roman" w:hAnsi="Times New Roman" w:cs="Times New Roman"/>
        </w:rPr>
        <w:t xml:space="preserve">   0.1211E+00   0.6057E-01   0.1557E+05   0.1344E+04   0.1563E+05      4.93</w:t>
      </w:r>
    </w:p>
    <w:p w:rsidR="00CD2F31" w:rsidRPr="00CD2F31" w:rsidRDefault="00CD2F31" w:rsidP="00CD2F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D2F31">
        <w:rPr>
          <w:rFonts w:ascii="Times New Roman" w:hAnsi="Times New Roman" w:cs="Times New Roman"/>
        </w:rPr>
        <w:t xml:space="preserve">   0.1211E+00   0.8943E-01   0.1541E+05   0.2321E+04   0.1558E+05      8.57</w:t>
      </w:r>
    </w:p>
    <w:p w:rsidR="00CD2F31" w:rsidRPr="00CD2F31" w:rsidRDefault="00CD2F31" w:rsidP="00CD2F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D2F31">
        <w:rPr>
          <w:rFonts w:ascii="Times New Roman" w:hAnsi="Times New Roman" w:cs="Times New Roman"/>
        </w:rPr>
        <w:t xml:space="preserve">   0.1789E+00   0.6057E-01   0.1439E+05   0.4897E+03   0.1439E+05      1.95</w:t>
      </w:r>
    </w:p>
    <w:p w:rsidR="00BF2D48" w:rsidRPr="00CD2F31" w:rsidRDefault="00CD2F31" w:rsidP="00CD2F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CD2F31">
        <w:rPr>
          <w:rFonts w:ascii="Times New Roman" w:hAnsi="Times New Roman" w:cs="Times New Roman"/>
        </w:rPr>
        <w:t xml:space="preserve">   0.1789E+00   0.8943E-01   0.1350E+05   0.9237E+03   0.1353E+05      3.91</w:t>
      </w:r>
    </w:p>
    <w:p w:rsidR="00BF2D48" w:rsidRDefault="00BF2D48">
      <w:pPr>
        <w:rPr>
          <w:rFonts w:ascii="Times New Roman" w:hAnsi="Times New Roman" w:cs="Times New Roman"/>
        </w:rPr>
      </w:pPr>
    </w:p>
    <w:p w:rsidR="00BF2D48" w:rsidRPr="00CD2F31" w:rsidRDefault="00CD2F31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 xml:space="preserve">Note: the other </w:t>
      </w:r>
      <w:r>
        <w:rPr>
          <w:rFonts w:ascii="Times New Roman" w:hAnsi="Times New Roman" w:cs="Times New Roman"/>
        </w:rPr>
        <w:t>results with 8</w:t>
      </w:r>
      <w:r w:rsidRPr="00A23F40"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/>
        </w:rPr>
        <w:t xml:space="preserve">8 linear elements and </w:t>
      </w:r>
      <w:r w:rsidRPr="00A23F40">
        <w:rPr>
          <w:rFonts w:ascii="Times New Roman" w:hAnsi="Times New Roman" w:cs="Times New Roman"/>
        </w:rPr>
        <w:t>4×</w:t>
      </w:r>
      <w:r>
        <w:rPr>
          <w:rFonts w:ascii="Times New Roman" w:hAnsi="Times New Roman" w:cs="Times New Roman"/>
        </w:rPr>
        <w:t>4 quadratic</w:t>
      </w:r>
      <w:r>
        <w:rPr>
          <w:rFonts w:ascii="Times New Roman" w:hAnsi="Times New Roman" w:cs="Times New Roman" w:hint="eastAsia"/>
        </w:rPr>
        <w:t xml:space="preserve"> elements</w:t>
      </w:r>
      <w:r>
        <w:rPr>
          <w:rFonts w:ascii="Times New Roman" w:hAnsi="Times New Roman" w:cs="Times New Roman"/>
        </w:rPr>
        <w:t xml:space="preserve"> are presented in the output files.</w:t>
      </w:r>
      <w:bookmarkStart w:id="0" w:name="_GoBack"/>
      <w:bookmarkEnd w:id="0"/>
    </w:p>
    <w:p w:rsidR="00CD2F31" w:rsidRPr="00A9191F" w:rsidRDefault="00CD2F31">
      <w:pPr>
        <w:rPr>
          <w:rFonts w:ascii="Times New Roman" w:hAnsi="Times New Roman" w:cs="Times New Roman" w:hint="eastAsia"/>
        </w:rPr>
      </w:pPr>
    </w:p>
    <w:p w:rsidR="00AE5409" w:rsidRDefault="003830E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Modified code</w:t>
      </w:r>
      <w:r w:rsidR="00CA6A54">
        <w:rPr>
          <w:rFonts w:ascii="Times New Roman" w:hAnsi="Times New Roman" w:cs="Times New Roman"/>
        </w:rPr>
        <w:t xml:space="preserve"> in the subroutine ELMATRCS2D</w:t>
      </w:r>
      <w:r>
        <w:rPr>
          <w:rFonts w:ascii="Times New Roman" w:hAnsi="Times New Roman" w:cs="Times New Roman" w:hint="eastAsia"/>
        </w:rPr>
        <w:t>: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DO 200 NI = 1,NGPF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DO 200 NJ = 1,NGPF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XI  = GAUSPT(NI,NGPF)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ETA = GAUSPT(NJ,NGPF)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CALL INTERPLN2D(NPE,XI,ETA,DET,ELXY)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CNST = DET*GAUSWT(NI,NGPF)*GAUSWT(NJ,NGPF)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>C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>C     Compute x, y, U, UX, UY needed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>C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>C*        ***** YOUR STATEMENTS *****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X = 0.0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Y = 0.0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U = 0.0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UX = 0.0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UY = 0.0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DO 140 I=1,NPE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IF(NONLIN.GT.0)THEN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U = U + ELU(I)*SFL(I)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UX = UX + ELU(I)*GDSFL(1,I)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UY = UY + ELU(I)*GDSFL(2,I)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ENDIF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X = X + ELXY(I,1)*SFL(I)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>140      Y = Y + ELXY(I,2)*SFL(I)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>C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>C     Define the coefficients of the differential equation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>C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>C*        ***** YOUR STATEMENTS *****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FXY = F0 + FX*X + FY*Y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A00 = A00 + A0X*X + A0Y*Y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A11 = A10 + A1X*X + A1Y*Y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A22 = A20 + A2X*X + A2Y*Y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IF(NONLIN.GT.0)THEN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AXX = A11 + A1U*U + A1UX*UX + A1UY*UY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AYY = A22 + A2U*U + A2UX*UX + A2UY*UY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ENDIF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>C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>C     Define the element source vector and coefficient matrix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>C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>C*        ***** YOUR STATEMENTS ****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DO 180 I=1,NPE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 ELF(I) = ELF(I) + FXY*SFL(I)*CNST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 DO 160 J=1,NPE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lastRenderedPageBreak/>
        <w:t xml:space="preserve">              S00 = SFL(I)*SFL(J)*CNST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     S11 = GDSFL(1,I)*GDSFL(1,J)*CNST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     S22 = GDSFL(2,I)*GDSFL(2,J)*CNST</w:t>
      </w:r>
    </w:p>
    <w:p w:rsidR="009E0A42" w:rsidRPr="00A32DBB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     ELK(I,J) = ELK(I,J) + AXX*S</w:t>
      </w:r>
      <w:r w:rsidR="00A32DBB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>11 + AYY*S22 + A00*S00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>C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>C     Define the part needed to be added to [K] in order to define [T]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>C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>C*        ***** YOUR STATEMENTS *****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     IF(NONLIN.GT.1)THEN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     S10 = GDSFL(1,I)*SFL(J)*CNST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     S20 = GDSFL(2,I)*SFL(J)*CNST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     S12 = GDSFL(1,I)*GDSFL(2,J)*CNST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     S21 = GDSFL(2,I)*GDSFL(1,J)*CNST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     TANG(I,J) = TANG(I,J) + UX*(A1U*S10 + A1UX*S11 + A1UY*S12)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</w:t>
      </w:r>
      <w:r w:rsidRPr="00A32DBB">
        <w:rPr>
          <w:rFonts w:ascii="Times New Roman" w:eastAsia="新宋体" w:hAnsi="Times New Roman" w:cs="Times New Roman"/>
          <w:kern w:val="0"/>
          <w:sz w:val="19"/>
          <w:szCs w:val="19"/>
        </w:rPr>
        <w:t>*</w:t>
      </w: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                     + UY*(A2U*S20 + A2UX*S21 + A2UY*S22)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     ENDIF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160     CONTINUE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180     CONTINUE              </w:t>
      </w:r>
    </w:p>
    <w:p w:rsidR="009E0A42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                                </w:t>
      </w:r>
    </w:p>
    <w:p w:rsidR="003830E6" w:rsidRPr="009E0A42" w:rsidRDefault="009E0A42" w:rsidP="009E0A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9E0A42">
        <w:rPr>
          <w:rFonts w:ascii="Times New Roman" w:eastAsia="新宋体" w:hAnsi="Times New Roman" w:cs="Times New Roman"/>
          <w:kern w:val="0"/>
          <w:sz w:val="19"/>
          <w:szCs w:val="19"/>
          <w:highlight w:val="white"/>
        </w:rPr>
        <w:t xml:space="preserve">  200 CONTINUE</w:t>
      </w:r>
    </w:p>
    <w:p w:rsidR="003830E6" w:rsidRDefault="003830E6">
      <w:pPr>
        <w:rPr>
          <w:rFonts w:ascii="Times New Roman" w:hAnsi="Times New Roman" w:cs="Times New Roman"/>
        </w:rPr>
      </w:pPr>
    </w:p>
    <w:p w:rsidR="002F56B4" w:rsidRDefault="002F56B4" w:rsidP="002F56B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Modified code</w:t>
      </w:r>
      <w:r>
        <w:rPr>
          <w:rFonts w:ascii="Times New Roman" w:hAnsi="Times New Roman" w:cs="Times New Roman"/>
        </w:rPr>
        <w:t xml:space="preserve"> in the subroutine POSTPROCS2D</w:t>
      </w:r>
      <w:r>
        <w:rPr>
          <w:rFonts w:ascii="Times New Roman" w:hAnsi="Times New Roman" w:cs="Times New Roman" w:hint="eastAsia"/>
        </w:rPr>
        <w:t>: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>DO 100 NI=1,NGPR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DO 100 NJ=1,NGPR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XI  = GAUSPT(NI,NGPR)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ETA = GAUSPT(NJ,NGPR)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CALL INTERPLN2D(NPE,XI,ETA,DET,ELXY)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>C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>C*        ***** YOUR STATEMENTS *****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>C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XC = 0.0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YC = 0.0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U = 0.0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UX = 0.0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UY = 0.0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DO 60 I=1,NPE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IF(NONLIN.GT.0)THEN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     U = U + ELU(I)*SFL(I)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     UX = UX + ELU(I)*GDSFL(1,I)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     UY = UY + ELU(I)*GDSFL(2,I)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ENDIF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XC = XC + ELXY(I,1)*SFL(I)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>60       YC = YC + ELXY(I,2)*SFL(I)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         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lastRenderedPageBreak/>
        <w:t>C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>C     Define the coefficients of the differential equation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>C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>C*        ***** YOUR STATEMENTS *****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A11 = A10 + A1X*XC + A1Y*YC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A22 = A20 + A2X*XC + A2Y*YC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IF(NONLIN.GT.0)THEN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     AXX = A11 + A1U*U + A1UX*UX + A1UY*UY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     AYY = A22 + A2U*U + A2UX*UX + A2UY*UY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ENDIF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SX = -AXX*UX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SY = -AYY*UY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VALUE = DSQRT(SX*SX + SY*SY)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IF(IGRAD.EQ.1)THEN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     QX = SX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     QY = SY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ELSE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     QX = -SY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     QY = SX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ENDIF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IF(DABS(QX).LE.0.0001)THEN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     IF(QY.LT.0.0)THEN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         ANGLE = -90.0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     ELSE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         ANGLE = 90.0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     ENDIF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ELSE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     ANGLE = ATAN2(QY,QX)*CONST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ENDIF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        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       WRITE(IT,200) XC,YC,QX,QY,VALUE,ANGLE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100    CONTINUE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>C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200 FORMAT(5E13.4,3X,F7.2)</w:t>
      </w:r>
    </w:p>
    <w:p w:rsidR="00043E34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  <w:highlight w:val="white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300 FORMAT(6E13.4)</w:t>
      </w:r>
    </w:p>
    <w:p w:rsidR="003830E6" w:rsidRPr="00043E34" w:rsidRDefault="00043E34" w:rsidP="00043E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043E34">
        <w:rPr>
          <w:rFonts w:ascii="新宋体" w:eastAsia="新宋体" w:cs="新宋体"/>
          <w:kern w:val="0"/>
          <w:sz w:val="19"/>
          <w:szCs w:val="19"/>
          <w:highlight w:val="white"/>
        </w:rPr>
        <w:t xml:space="preserve">  400 FORMAT(26X,2E13.4)</w:t>
      </w:r>
    </w:p>
    <w:p w:rsidR="003830E6" w:rsidRDefault="003830E6">
      <w:pPr>
        <w:rPr>
          <w:rFonts w:ascii="Times New Roman" w:hAnsi="Times New Roman" w:cs="Times New Roman"/>
        </w:rPr>
      </w:pPr>
    </w:p>
    <w:p w:rsidR="003830E6" w:rsidRPr="00754DB1" w:rsidRDefault="003830E6">
      <w:pPr>
        <w:rPr>
          <w:rFonts w:ascii="Times New Roman" w:hAnsi="Times New Roman" w:cs="Times New Roman"/>
        </w:rPr>
      </w:pPr>
    </w:p>
    <w:sectPr w:rsidR="003830E6" w:rsidRPr="00754DB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6591" w:rsidRDefault="00056591" w:rsidP="00F077BD">
      <w:r>
        <w:separator/>
      </w:r>
    </w:p>
  </w:endnote>
  <w:endnote w:type="continuationSeparator" w:id="0">
    <w:p w:rsidR="00056591" w:rsidRDefault="00056591" w:rsidP="00F077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6591" w:rsidRDefault="00056591" w:rsidP="00F077BD">
      <w:r>
        <w:separator/>
      </w:r>
    </w:p>
  </w:footnote>
  <w:footnote w:type="continuationSeparator" w:id="0">
    <w:p w:rsidR="00056591" w:rsidRDefault="00056591" w:rsidP="00F077B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06AD"/>
    <w:rsid w:val="000075F1"/>
    <w:rsid w:val="00013CD1"/>
    <w:rsid w:val="00043E34"/>
    <w:rsid w:val="00056591"/>
    <w:rsid w:val="00057671"/>
    <w:rsid w:val="00067979"/>
    <w:rsid w:val="00086935"/>
    <w:rsid w:val="00092901"/>
    <w:rsid w:val="000E4EC6"/>
    <w:rsid w:val="0010308B"/>
    <w:rsid w:val="001249B1"/>
    <w:rsid w:val="00126DA3"/>
    <w:rsid w:val="00135E13"/>
    <w:rsid w:val="00161E9D"/>
    <w:rsid w:val="001625A0"/>
    <w:rsid w:val="0016312F"/>
    <w:rsid w:val="001633D3"/>
    <w:rsid w:val="00167848"/>
    <w:rsid w:val="00176B0B"/>
    <w:rsid w:val="001D173D"/>
    <w:rsid w:val="001E69E7"/>
    <w:rsid w:val="00216996"/>
    <w:rsid w:val="00247E2F"/>
    <w:rsid w:val="00295023"/>
    <w:rsid w:val="002F56B4"/>
    <w:rsid w:val="0030126D"/>
    <w:rsid w:val="0036058B"/>
    <w:rsid w:val="003660BA"/>
    <w:rsid w:val="003830E6"/>
    <w:rsid w:val="003872AD"/>
    <w:rsid w:val="003D6F57"/>
    <w:rsid w:val="003D7DFB"/>
    <w:rsid w:val="003E3D39"/>
    <w:rsid w:val="003E6755"/>
    <w:rsid w:val="003E73B6"/>
    <w:rsid w:val="00424802"/>
    <w:rsid w:val="004800AE"/>
    <w:rsid w:val="00492699"/>
    <w:rsid w:val="004928F9"/>
    <w:rsid w:val="00492BD0"/>
    <w:rsid w:val="004A21D4"/>
    <w:rsid w:val="00502239"/>
    <w:rsid w:val="0051263D"/>
    <w:rsid w:val="0052348B"/>
    <w:rsid w:val="005258BE"/>
    <w:rsid w:val="00525EBB"/>
    <w:rsid w:val="005406AD"/>
    <w:rsid w:val="00572EC0"/>
    <w:rsid w:val="005958E5"/>
    <w:rsid w:val="00605F32"/>
    <w:rsid w:val="00670EA6"/>
    <w:rsid w:val="006827A9"/>
    <w:rsid w:val="00684E74"/>
    <w:rsid w:val="00692978"/>
    <w:rsid w:val="006D218C"/>
    <w:rsid w:val="00700BB3"/>
    <w:rsid w:val="00740C7E"/>
    <w:rsid w:val="00754DB1"/>
    <w:rsid w:val="00762B73"/>
    <w:rsid w:val="00793C79"/>
    <w:rsid w:val="007A487A"/>
    <w:rsid w:val="007C6D11"/>
    <w:rsid w:val="00866E76"/>
    <w:rsid w:val="008A3B62"/>
    <w:rsid w:val="008C3E94"/>
    <w:rsid w:val="008D43E1"/>
    <w:rsid w:val="008E27F9"/>
    <w:rsid w:val="00914931"/>
    <w:rsid w:val="00936B88"/>
    <w:rsid w:val="00970EE6"/>
    <w:rsid w:val="00980CE4"/>
    <w:rsid w:val="009B27FE"/>
    <w:rsid w:val="009D32C0"/>
    <w:rsid w:val="009E0A42"/>
    <w:rsid w:val="009F4C3B"/>
    <w:rsid w:val="00A019C4"/>
    <w:rsid w:val="00A07E78"/>
    <w:rsid w:val="00A11EA9"/>
    <w:rsid w:val="00A23F40"/>
    <w:rsid w:val="00A32DBB"/>
    <w:rsid w:val="00A866C1"/>
    <w:rsid w:val="00A9191F"/>
    <w:rsid w:val="00AB6461"/>
    <w:rsid w:val="00AC5272"/>
    <w:rsid w:val="00AE5409"/>
    <w:rsid w:val="00B3280D"/>
    <w:rsid w:val="00B90279"/>
    <w:rsid w:val="00BD491D"/>
    <w:rsid w:val="00BF2D48"/>
    <w:rsid w:val="00C2151B"/>
    <w:rsid w:val="00C4343C"/>
    <w:rsid w:val="00C476D7"/>
    <w:rsid w:val="00C57D5D"/>
    <w:rsid w:val="00C7030F"/>
    <w:rsid w:val="00C73C30"/>
    <w:rsid w:val="00CA02BB"/>
    <w:rsid w:val="00CA3837"/>
    <w:rsid w:val="00CA6A54"/>
    <w:rsid w:val="00CD2F31"/>
    <w:rsid w:val="00D447F5"/>
    <w:rsid w:val="00D723D2"/>
    <w:rsid w:val="00DD3139"/>
    <w:rsid w:val="00DD50D9"/>
    <w:rsid w:val="00E001AF"/>
    <w:rsid w:val="00E23960"/>
    <w:rsid w:val="00E46D5C"/>
    <w:rsid w:val="00E81B49"/>
    <w:rsid w:val="00EA427E"/>
    <w:rsid w:val="00EA540D"/>
    <w:rsid w:val="00F077BD"/>
    <w:rsid w:val="00F25519"/>
    <w:rsid w:val="00F4187A"/>
    <w:rsid w:val="00F458AF"/>
    <w:rsid w:val="00F815A3"/>
    <w:rsid w:val="00F95673"/>
    <w:rsid w:val="00FF24D0"/>
    <w:rsid w:val="00FF5F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57DFFDF-07CC-4AE8-A196-EF2E928D1B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077B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077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077B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077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077BD"/>
    <w:rPr>
      <w:sz w:val="18"/>
      <w:szCs w:val="18"/>
    </w:rPr>
  </w:style>
  <w:style w:type="table" w:styleId="a5">
    <w:name w:val="Table Grid"/>
    <w:basedOn w:val="a1"/>
    <w:uiPriority w:val="39"/>
    <w:rsid w:val="001625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3.jpe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</TotalTime>
  <Pages>14</Pages>
  <Words>4004</Words>
  <Characters>22823</Characters>
  <Application>Microsoft Office Word</Application>
  <DocSecurity>0</DocSecurity>
  <Lines>190</Lines>
  <Paragraphs>53</Paragraphs>
  <ScaleCrop>false</ScaleCrop>
  <Company/>
  <LinksUpToDate>false</LinksUpToDate>
  <CharactersWithSpaces>267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卢吉承</dc:creator>
  <cp:keywords/>
  <dc:description/>
  <cp:lastModifiedBy>卢吉承</cp:lastModifiedBy>
  <cp:revision>120</cp:revision>
  <dcterms:created xsi:type="dcterms:W3CDTF">2018-02-19T22:09:00Z</dcterms:created>
  <dcterms:modified xsi:type="dcterms:W3CDTF">2018-02-23T0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